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77B" w:rsidRPr="005F73C4" w:rsidRDefault="0013377B" w:rsidP="00D324D0">
      <w:pPr>
        <w:pBdr>
          <w:top w:val="single" w:sz="6" w:space="1" w:color="auto"/>
          <w:bottom w:val="single" w:sz="6" w:space="1" w:color="auto"/>
        </w:pBdr>
        <w:shd w:val="clear" w:color="auto" w:fill="F2F2F2" w:themeFill="background1" w:themeFillShade="F2"/>
        <w:spacing w:after="0" w:line="240" w:lineRule="auto"/>
        <w:ind w:left="184" w:right="-1276" w:hanging="283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bookmarkStart w:id="0" w:name="_GoBack"/>
      <w:bookmarkEnd w:id="0"/>
      <w:r w:rsidRPr="005F73C4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</w:rPr>
        <w:t xml:space="preserve">  السؤال الأول</w:t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 :  </w:t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  <w:t xml:space="preserve">     (  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2</w:t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عــــــــــلامــــــــــ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ة</w:t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>)</w:t>
      </w:r>
    </w:p>
    <w:p w:rsidR="00964E59" w:rsidRDefault="004C7954" w:rsidP="00E87C8D">
      <w:pPr>
        <w:ind w:left="-498" w:right="-709" w:firstLine="682"/>
        <w:jc w:val="lowKashida"/>
        <w:rPr>
          <w:b/>
          <w:bCs/>
          <w:rtl/>
        </w:rPr>
      </w:pPr>
      <w:r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>أ )</w:t>
      </w:r>
      <w:r w:rsidR="00964E59" w:rsidRPr="00964E5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إذا كانت</w:t>
      </w:r>
      <w:r w:rsidR="00964E59" w:rsidRPr="00AE3C20">
        <w:rPr>
          <w:rFonts w:ascii="ZA-SYMBOLS" w:hAnsi="ZA-SYMBOLS" w:cs="ZA-SYMBOLS" w:hint="cs"/>
          <w:sz w:val="28"/>
          <w:szCs w:val="28"/>
          <w:rtl/>
        </w:rPr>
        <w:t>سس</w:t>
      </w:r>
      <w:r w:rsidR="00964E59"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= { 1 ، 2 ، { 3 ،4 } ، 5 } </w:t>
      </w:r>
      <w:r w:rsidR="00964E59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964E59">
        <w:rPr>
          <w:rFonts w:ascii="Traditional Arabic" w:hAnsi="Traditional Arabic" w:cs="Traditional Arabic" w:hint="cs"/>
          <w:sz w:val="28"/>
          <w:szCs w:val="28"/>
          <w:rtl/>
        </w:rPr>
        <w:t>،</w:t>
      </w:r>
      <w:r w:rsidR="00964E59" w:rsidRPr="007A6A59">
        <w:rPr>
          <w:rFonts w:hint="cs"/>
          <w:b/>
          <w:bCs/>
          <w:rtl/>
        </w:rPr>
        <w:t xml:space="preserve">ضع  </w:t>
      </w:r>
      <w:r w:rsidR="00964E59" w:rsidRPr="007A6A59">
        <w:rPr>
          <w:rFonts w:ascii="ZA-SYMBOLS" w:hAnsi="ZA-SYMBOLS" w:cs="ZA-SYMBOLS"/>
          <w:b/>
          <w:bCs/>
          <w:sz w:val="28"/>
          <w:szCs w:val="28"/>
        </w:rPr>
        <w:t>g</w:t>
      </w:r>
      <w:r w:rsidR="00964E59" w:rsidRPr="007A6A59">
        <w:rPr>
          <w:rFonts w:hint="cs"/>
          <w:b/>
          <w:bCs/>
          <w:rtl/>
        </w:rPr>
        <w:t xml:space="preserve"> ، </w:t>
      </w:r>
      <w:r w:rsidR="00964E59" w:rsidRPr="007A6A59">
        <w:rPr>
          <w:rFonts w:ascii="ZA-SYMBOLS" w:hAnsi="ZA-SYMBOLS" w:cs="ZA-SYMBOLS"/>
          <w:b/>
          <w:bCs/>
          <w:sz w:val="28"/>
          <w:szCs w:val="28"/>
        </w:rPr>
        <w:t>h</w:t>
      </w:r>
      <w:r w:rsidR="00964E59" w:rsidRPr="007A6A59">
        <w:rPr>
          <w:rFonts w:hint="cs"/>
          <w:b/>
          <w:bCs/>
          <w:rtl/>
        </w:rPr>
        <w:t xml:space="preserve">، </w:t>
      </w:r>
      <w:r w:rsidR="00964E59" w:rsidRPr="007A6A59">
        <w:rPr>
          <w:rFonts w:ascii="ZA-SYMBOLS" w:hAnsi="ZA-SYMBOLS" w:cs="ZA-SYMBOLS"/>
          <w:b/>
          <w:bCs/>
          <w:sz w:val="28"/>
          <w:szCs w:val="28"/>
        </w:rPr>
        <w:t>e</w:t>
      </w:r>
      <w:r w:rsidR="00964E59" w:rsidRPr="007A6A59">
        <w:rPr>
          <w:rFonts w:hint="cs"/>
          <w:b/>
          <w:bCs/>
          <w:rtl/>
        </w:rPr>
        <w:t xml:space="preserve">  ، </w:t>
      </w:r>
      <w:r w:rsidR="00964E59" w:rsidRPr="007A6A59">
        <w:rPr>
          <w:rFonts w:ascii="ZA-SYMBOLS" w:hAnsi="ZA-SYMBOLS" w:cs="ZA-SYMBOLS"/>
          <w:b/>
          <w:bCs/>
          <w:sz w:val="28"/>
          <w:szCs w:val="28"/>
        </w:rPr>
        <w:t>f</w:t>
      </w:r>
      <w:r w:rsidR="00964E59" w:rsidRPr="004C5F3E">
        <w:rPr>
          <w:rFonts w:ascii="Traditional Arabic" w:hAnsi="Traditional Arabic" w:cs="Traditional Arabic"/>
          <w:b/>
          <w:bCs/>
          <w:sz w:val="28"/>
          <w:szCs w:val="28"/>
          <w:rtl/>
        </w:rPr>
        <w:t>في الفراغ المناسب</w:t>
      </w:r>
      <w:r w:rsidR="00E87C8D" w:rsidRPr="004C5F3E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           ( 4علامات )</w:t>
      </w:r>
    </w:p>
    <w:p w:rsidR="00964E59" w:rsidRDefault="00964E59" w:rsidP="00E87C8D">
      <w:pPr>
        <w:ind w:left="-498" w:firstLine="682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hint="cs"/>
          <w:b/>
          <w:bCs/>
          <w:rtl/>
        </w:rPr>
        <w:t xml:space="preserve">1) </w:t>
      </w:r>
      <w:r w:rsidRPr="00AE237E">
        <w:rPr>
          <w:rFonts w:ascii="Traditional Arabic" w:hAnsi="Traditional Arabic" w:cs="Traditional Arabic"/>
          <w:b/>
          <w:bCs/>
          <w:sz w:val="28"/>
          <w:szCs w:val="28"/>
          <w:rtl/>
        </w:rPr>
        <w:t>2 ، 5</w:t>
      </w:r>
      <w:r>
        <w:rPr>
          <w:rFonts w:hint="cs"/>
          <w:b/>
          <w:bCs/>
          <w:rtl/>
        </w:rPr>
        <w:t>ـــ</w:t>
      </w:r>
      <w:r w:rsidR="00E87C8D">
        <w:rPr>
          <w:rFonts w:hint="cs"/>
          <w:b/>
          <w:bCs/>
          <w:rtl/>
        </w:rPr>
        <w:t>ـــ</w:t>
      </w:r>
      <w:r>
        <w:rPr>
          <w:rFonts w:hint="cs"/>
          <w:b/>
          <w:bCs/>
          <w:rtl/>
        </w:rPr>
        <w:t>ـــــــــ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  <w:r>
        <w:rPr>
          <w:rFonts w:cs="Traditional Arabic" w:hint="cs"/>
          <w:bCs/>
          <w:sz w:val="36"/>
          <w:szCs w:val="30"/>
          <w:rtl/>
        </w:rPr>
        <w:tab/>
        <w:t xml:space="preserve"> 2 ) </w:t>
      </w:r>
      <w:r>
        <w:rPr>
          <w:rFonts w:cs="Traditional Arabic" w:hint="cs"/>
          <w:bCs/>
          <w:sz w:val="32"/>
          <w:szCs w:val="28"/>
          <w:rtl/>
        </w:rPr>
        <w:t xml:space="preserve">{ </w:t>
      </w:r>
      <w:r w:rsidR="00E87C8D">
        <w:rPr>
          <w:rFonts w:cs="Traditional Arabic" w:hint="cs"/>
          <w:bCs/>
          <w:sz w:val="32"/>
          <w:szCs w:val="28"/>
          <w:rtl/>
        </w:rPr>
        <w:t>4</w:t>
      </w:r>
      <w:r>
        <w:rPr>
          <w:rFonts w:cs="Traditional Arabic" w:hint="cs"/>
          <w:bCs/>
          <w:sz w:val="32"/>
          <w:szCs w:val="28"/>
          <w:rtl/>
        </w:rPr>
        <w:t xml:space="preserve"> ، 5 }</w:t>
      </w:r>
      <w:r>
        <w:rPr>
          <w:rFonts w:hint="cs"/>
          <w:b/>
          <w:bCs/>
          <w:rtl/>
        </w:rPr>
        <w:t>ــــ</w:t>
      </w:r>
      <w:r w:rsidR="00E87C8D">
        <w:rPr>
          <w:rFonts w:hint="cs"/>
          <w:b/>
          <w:bCs/>
          <w:rtl/>
        </w:rPr>
        <w:t>ــــ</w:t>
      </w:r>
      <w:r>
        <w:rPr>
          <w:rFonts w:hint="cs"/>
          <w:b/>
          <w:bCs/>
          <w:rtl/>
        </w:rPr>
        <w:t>ــــــــ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hint="cs"/>
          <w:b/>
          <w:bCs/>
          <w:rtl/>
        </w:rPr>
        <w:t>3 ) { 3 ، 4 }   ـــــــ</w:t>
      </w:r>
      <w:r w:rsidR="00E87C8D">
        <w:rPr>
          <w:rFonts w:hint="cs"/>
          <w:b/>
          <w:bCs/>
          <w:rtl/>
        </w:rPr>
        <w:t>ـــ</w:t>
      </w:r>
      <w:r>
        <w:rPr>
          <w:rFonts w:hint="cs"/>
          <w:b/>
          <w:bCs/>
          <w:rtl/>
        </w:rPr>
        <w:t xml:space="preserve">ـــــ 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</w:p>
    <w:p w:rsidR="00964E59" w:rsidRDefault="00964E59" w:rsidP="00E46938">
      <w:pPr>
        <w:ind w:left="-498" w:firstLine="682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hint="cs"/>
          <w:b/>
          <w:bCs/>
          <w:rtl/>
        </w:rPr>
        <w:t xml:space="preserve">4) </w:t>
      </w:r>
      <w:r w:rsidR="00E87C8D" w:rsidRPr="007A6A59">
        <w:rPr>
          <w:rFonts w:ascii="ZA-SYMBOLS" w:hAnsi="ZA-SYMBOLS" w:cs="ZA-SYMBOLS"/>
          <w:b/>
          <w:bCs/>
          <w:sz w:val="28"/>
          <w:szCs w:val="28"/>
        </w:rPr>
        <w:t>Z</w:t>
      </w:r>
      <w:r w:rsidR="00E87C8D">
        <w:rPr>
          <w:rFonts w:hint="cs"/>
          <w:b/>
          <w:bCs/>
          <w:rtl/>
        </w:rPr>
        <w:t xml:space="preserve">ـــــــــــــــ  </w:t>
      </w:r>
      <w:r w:rsidR="00E87C8D" w:rsidRPr="00AE3C20">
        <w:rPr>
          <w:rFonts w:ascii="ZA-SYMBOLS" w:hAnsi="ZA-SYMBOLS" w:cs="ZA-SYMBOLS" w:hint="cs"/>
          <w:sz w:val="28"/>
          <w:szCs w:val="28"/>
          <w:rtl/>
        </w:rPr>
        <w:t>سس</w:t>
      </w:r>
      <w:r w:rsidR="00E87C8D">
        <w:rPr>
          <w:rFonts w:cs="Traditional Arabic" w:hint="cs"/>
          <w:bCs/>
          <w:sz w:val="32"/>
          <w:szCs w:val="28"/>
          <w:rtl/>
        </w:rPr>
        <w:t xml:space="preserve">       5)  { {</w:t>
      </w:r>
      <w:r w:rsidR="005420A6">
        <w:rPr>
          <w:rFonts w:cs="Traditional Arabic" w:hint="cs"/>
          <w:bCs/>
          <w:sz w:val="32"/>
          <w:szCs w:val="28"/>
          <w:rtl/>
        </w:rPr>
        <w:t>3 ،</w:t>
      </w:r>
      <w:r w:rsidR="00E87C8D">
        <w:rPr>
          <w:rFonts w:cs="Traditional Arabic" w:hint="cs"/>
          <w:bCs/>
          <w:sz w:val="32"/>
          <w:szCs w:val="28"/>
          <w:rtl/>
        </w:rPr>
        <w:t xml:space="preserve"> 4 }} </w:t>
      </w:r>
      <w:r w:rsidR="00E87C8D">
        <w:rPr>
          <w:rFonts w:hint="cs"/>
          <w:b/>
          <w:bCs/>
          <w:rtl/>
        </w:rPr>
        <w:t xml:space="preserve">ـــــــــــــــ  </w:t>
      </w:r>
      <w:r w:rsidR="00E87C8D" w:rsidRPr="00AE3C20">
        <w:rPr>
          <w:rFonts w:ascii="ZA-SYMBOLS" w:hAnsi="ZA-SYMBOLS" w:cs="ZA-SYMBOLS" w:hint="cs"/>
          <w:sz w:val="28"/>
          <w:szCs w:val="28"/>
          <w:rtl/>
        </w:rPr>
        <w:t>سس</w:t>
      </w:r>
      <w:r w:rsidR="00E87C8D">
        <w:rPr>
          <w:rFonts w:cs="Traditional Arabic" w:hint="cs"/>
          <w:bCs/>
          <w:sz w:val="32"/>
          <w:szCs w:val="28"/>
          <w:rtl/>
        </w:rPr>
        <w:tab/>
        <w:t xml:space="preserve">6)  1 ، 6 </w:t>
      </w:r>
      <w:r w:rsidR="00E87C8D">
        <w:rPr>
          <w:rFonts w:hint="cs"/>
          <w:b/>
          <w:bCs/>
          <w:rtl/>
        </w:rPr>
        <w:t xml:space="preserve">  ـــــــــــــــ  </w:t>
      </w:r>
      <w:r w:rsidR="00E87C8D" w:rsidRPr="00AE3C20">
        <w:rPr>
          <w:rFonts w:ascii="ZA-SYMBOLS" w:hAnsi="ZA-SYMBOLS" w:cs="ZA-SYMBOLS" w:hint="cs"/>
          <w:sz w:val="28"/>
          <w:szCs w:val="28"/>
          <w:rtl/>
        </w:rPr>
        <w:t>سس</w:t>
      </w:r>
    </w:p>
    <w:p w:rsidR="00E87C8D" w:rsidRDefault="00E87C8D" w:rsidP="00E87C8D">
      <w:pPr>
        <w:pBdr>
          <w:bottom w:val="single" w:sz="6" w:space="1" w:color="auto"/>
        </w:pBdr>
        <w:ind w:right="-1134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hint="cs"/>
          <w:b/>
          <w:bCs/>
          <w:rtl/>
        </w:rPr>
        <w:t xml:space="preserve">    7)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  <w:r>
        <w:rPr>
          <w:rFonts w:hint="cs"/>
          <w:b/>
          <w:bCs/>
          <w:rtl/>
        </w:rPr>
        <w:t xml:space="preserve">ـــــــــــــــ 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  <w:r>
        <w:rPr>
          <w:rFonts w:cs="Traditional Arabic" w:hint="cs"/>
          <w:bCs/>
          <w:sz w:val="32"/>
          <w:szCs w:val="28"/>
          <w:rtl/>
        </w:rPr>
        <w:tab/>
        <w:t xml:space="preserve">  8)   { </w:t>
      </w:r>
      <w:r w:rsidRPr="007A6A59">
        <w:rPr>
          <w:rFonts w:ascii="ZA-SYMBOLS" w:hAnsi="ZA-SYMBOLS" w:cs="ZA-SYMBOLS"/>
          <w:b/>
          <w:bCs/>
          <w:sz w:val="28"/>
          <w:szCs w:val="28"/>
        </w:rPr>
        <w:t>Z</w:t>
      </w:r>
      <w:r>
        <w:rPr>
          <w:rFonts w:cs="Traditional Arabic" w:hint="cs"/>
          <w:bCs/>
          <w:sz w:val="32"/>
          <w:szCs w:val="28"/>
          <w:rtl/>
        </w:rPr>
        <w:t xml:space="preserve"> }  </w:t>
      </w:r>
      <w:r>
        <w:rPr>
          <w:rFonts w:hint="cs"/>
          <w:b/>
          <w:bCs/>
          <w:rtl/>
        </w:rPr>
        <w:t xml:space="preserve"> ـــــــــــــــ  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</w:p>
    <w:p w:rsidR="00E87C8D" w:rsidRDefault="00E87C8D" w:rsidP="00E87C8D">
      <w:pPr>
        <w:ind w:left="-498" w:right="-1276" w:firstLine="682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cs="Traditional Arabic" w:hint="cs"/>
          <w:bCs/>
          <w:sz w:val="32"/>
          <w:szCs w:val="28"/>
          <w:rtl/>
        </w:rPr>
        <w:t xml:space="preserve">ب) أعط مثالاً على كل مما يلي : </w:t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</w:r>
      <w:r>
        <w:rPr>
          <w:rFonts w:cs="Traditional Arabic" w:hint="cs"/>
          <w:bCs/>
          <w:sz w:val="32"/>
          <w:szCs w:val="28"/>
          <w:rtl/>
        </w:rPr>
        <w:tab/>
        <w:t>(علامتان )</w:t>
      </w:r>
    </w:p>
    <w:p w:rsidR="00E87C8D" w:rsidRDefault="00E87C8D" w:rsidP="00E87C8D">
      <w:pPr>
        <w:ind w:left="-498" w:right="-1276" w:firstLine="682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cs="Traditional Arabic" w:hint="cs"/>
          <w:bCs/>
          <w:sz w:val="32"/>
          <w:szCs w:val="28"/>
          <w:rtl/>
        </w:rPr>
        <w:t>1) مجموعة خالية :  ..................................................................................................................</w:t>
      </w:r>
    </w:p>
    <w:p w:rsidR="00E87C8D" w:rsidRDefault="00E87C8D" w:rsidP="00E87C8D">
      <w:pPr>
        <w:ind w:left="-498" w:right="-1276" w:firstLine="682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cs="Traditional Arabic" w:hint="cs"/>
          <w:bCs/>
          <w:sz w:val="32"/>
          <w:szCs w:val="28"/>
          <w:rtl/>
        </w:rPr>
        <w:t>2) مجموعة منتهية  : ..................................................................................................................</w:t>
      </w:r>
    </w:p>
    <w:p w:rsidR="00E87C8D" w:rsidRDefault="00E87C8D" w:rsidP="00E87C8D">
      <w:pPr>
        <w:ind w:left="-498" w:right="-1276" w:firstLine="682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cs="Traditional Arabic" w:hint="cs"/>
          <w:bCs/>
          <w:sz w:val="32"/>
          <w:szCs w:val="28"/>
          <w:rtl/>
        </w:rPr>
        <w:t xml:space="preserve">3) مجموعة غير منتهية  :  ............................................................................................................  </w:t>
      </w:r>
    </w:p>
    <w:p w:rsidR="004C7954" w:rsidRPr="00E87C8D" w:rsidRDefault="00E87C8D" w:rsidP="00C0671F">
      <w:pPr>
        <w:pBdr>
          <w:bottom w:val="single" w:sz="6" w:space="1" w:color="auto"/>
        </w:pBdr>
        <w:ind w:right="-1276" w:firstLine="184"/>
        <w:jc w:val="lowKashida"/>
        <w:rPr>
          <w:rFonts w:cs="Traditional Arabic"/>
          <w:bCs/>
          <w:sz w:val="32"/>
          <w:szCs w:val="28"/>
          <w:rtl/>
        </w:rPr>
      </w:pPr>
      <w:r>
        <w:rPr>
          <w:rFonts w:cs="Traditional Arabic" w:hint="cs"/>
          <w:bCs/>
          <w:sz w:val="32"/>
          <w:szCs w:val="28"/>
          <w:rtl/>
        </w:rPr>
        <w:t>4 )</w:t>
      </w:r>
      <w:r w:rsidR="004C5F3E">
        <w:rPr>
          <w:rFonts w:cs="Traditional Arabic" w:hint="cs"/>
          <w:bCs/>
          <w:sz w:val="32"/>
          <w:szCs w:val="28"/>
          <w:rtl/>
        </w:rPr>
        <w:t>مجموعتان متباعدتان : ............................................................................................................</w:t>
      </w:r>
    </w:p>
    <w:p w:rsidR="00E87C8D" w:rsidRDefault="00E87C8D" w:rsidP="002F0F89">
      <w:pPr>
        <w:spacing w:line="240" w:lineRule="auto"/>
        <w:ind w:right="-1134"/>
        <w:rPr>
          <w:rFonts w:ascii="Traditional Arabic" w:hAnsi="Traditional Arabic" w:cs="Traditional Arabic"/>
          <w:sz w:val="28"/>
          <w:szCs w:val="28"/>
          <w:rtl/>
        </w:rPr>
      </w:pP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ج </w:t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) 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إذا كانت</w:t>
      </w:r>
      <w:r w:rsidRPr="007A6A59">
        <w:rPr>
          <w:rFonts w:ascii="ZA-SYMBOLS" w:hAnsi="ZA-SYMBOLS" w:cs="ZA-SYMBOLS" w:hint="cs"/>
          <w:b/>
          <w:bCs/>
          <w:sz w:val="28"/>
          <w:szCs w:val="28"/>
          <w:rtl/>
        </w:rPr>
        <w:t>صص</w:t>
      </w:r>
      <w:r w:rsidRPr="007A6A59">
        <w:rPr>
          <w:rFonts w:hint="cs"/>
          <w:b/>
          <w:bCs/>
          <w:rtl/>
        </w:rPr>
        <w:t xml:space="preserve"> =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{ أ : أ عدد ف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ردي أول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ـ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ي محص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ور بين 1 ، 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10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}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، 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أجب عما يلي :</w:t>
      </w:r>
      <w:r w:rsidR="004C7954" w:rsidRPr="005F73C4">
        <w:rPr>
          <w:rFonts w:ascii="Traditional Arabic" w:hAnsi="Traditional Arabic" w:cs="Traditional Arabic"/>
          <w:sz w:val="28"/>
          <w:szCs w:val="28"/>
          <w:rtl/>
        </w:rPr>
        <w:tab/>
      </w:r>
      <w:r w:rsidR="00A24183"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="00A24183"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="00A24183" w:rsidRP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( 6 علامات )</w:t>
      </w:r>
    </w:p>
    <w:p w:rsidR="00FA5A1C" w:rsidRDefault="006A3728" w:rsidP="006A3728">
      <w:pPr>
        <w:spacing w:line="240" w:lineRule="auto"/>
        <w:ind w:right="-1134"/>
        <w:rPr>
          <w:rFonts w:ascii="Traditional Arabic" w:hAnsi="Traditional Arabic" w:cs="Traditional Arabic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1) </w:t>
      </w:r>
      <w:r w:rsidR="00FA5A1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سم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ّ</w:t>
      </w:r>
      <w:r w:rsidR="00FA5A1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لطريقــــة التي كُتبــــت بها </w:t>
      </w:r>
      <w:r w:rsidR="00FA5A1C" w:rsidRPr="007A6A59">
        <w:rPr>
          <w:rFonts w:ascii="ZA-SYMBOLS" w:hAnsi="ZA-SYMBOLS" w:cs="ZA-SYMBOLS" w:hint="cs"/>
          <w:b/>
          <w:bCs/>
          <w:sz w:val="28"/>
          <w:szCs w:val="28"/>
          <w:rtl/>
        </w:rPr>
        <w:t>صص</w:t>
      </w:r>
      <w:r w:rsidR="00FA5A1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........................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.....................</w:t>
      </w:r>
      <w:r w:rsidR="00FA5A1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...................................</w:t>
      </w:r>
    </w:p>
    <w:p w:rsidR="00E87C8D" w:rsidRDefault="00FA5A1C" w:rsidP="00FA5A1C">
      <w:pPr>
        <w:spacing w:line="240" w:lineRule="auto"/>
        <w:ind w:right="-1134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2</w:t>
      </w:r>
      <w:r w:rsidR="00E87C8D"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</w:t>
      </w:r>
      <w:r w:rsidR="00E87C8D" w:rsidRPr="007A6A59">
        <w:rPr>
          <w:rFonts w:ascii="ZA-SYMBOLS" w:hAnsi="ZA-SYMBOLS" w:cs="ZA-SYMBOLS" w:hint="cs"/>
          <w:b/>
          <w:bCs/>
          <w:sz w:val="28"/>
          <w:szCs w:val="28"/>
          <w:rtl/>
        </w:rPr>
        <w:t>صص</w:t>
      </w:r>
      <w:r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طريقة ذكر جميع العناصر</w:t>
      </w:r>
      <w:r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:</w:t>
      </w:r>
      <w:r w:rsidR="00E87C8D">
        <w:rPr>
          <w:rFonts w:ascii="Traditional Arabic" w:hAnsi="Traditional Arabic" w:cs="Traditional Arabic" w:hint="cs"/>
          <w:sz w:val="28"/>
          <w:szCs w:val="28"/>
          <w:rtl/>
        </w:rPr>
        <w:t>.............</w:t>
      </w:r>
      <w:r w:rsidR="004C5F3E">
        <w:rPr>
          <w:rFonts w:ascii="Traditional Arabic" w:hAnsi="Traditional Arabic" w:cs="Traditional Arabic" w:hint="cs"/>
          <w:sz w:val="28"/>
          <w:szCs w:val="28"/>
          <w:rtl/>
        </w:rPr>
        <w:t>.........</w:t>
      </w:r>
      <w:r w:rsidR="007A4CC5">
        <w:rPr>
          <w:rFonts w:ascii="Traditional Arabic" w:hAnsi="Traditional Arabic" w:cs="Traditional Arabic" w:hint="cs"/>
          <w:sz w:val="28"/>
          <w:szCs w:val="28"/>
          <w:rtl/>
        </w:rPr>
        <w:t>....</w:t>
      </w:r>
      <w:r w:rsidR="00E87C8D">
        <w:rPr>
          <w:rFonts w:ascii="Traditional Arabic" w:hAnsi="Traditional Arabic" w:cs="Traditional Arabic" w:hint="cs"/>
          <w:sz w:val="28"/>
          <w:szCs w:val="28"/>
          <w:rtl/>
        </w:rPr>
        <w:t>.............................................</w:t>
      </w:r>
      <w:r w:rsidR="004C5F3E">
        <w:rPr>
          <w:rFonts w:ascii="Traditional Arabic" w:hAnsi="Traditional Arabic" w:cs="Traditional Arabic" w:hint="cs"/>
          <w:sz w:val="28"/>
          <w:szCs w:val="28"/>
          <w:rtl/>
        </w:rPr>
        <w:t>...</w:t>
      </w:r>
      <w:r w:rsidR="00E87C8D">
        <w:rPr>
          <w:rFonts w:ascii="Traditional Arabic" w:hAnsi="Traditional Arabic" w:cs="Traditional Arabic" w:hint="cs"/>
          <w:sz w:val="28"/>
          <w:szCs w:val="28"/>
          <w:rtl/>
        </w:rPr>
        <w:t>........</w:t>
      </w:r>
      <w:r w:rsidR="00E87C8D">
        <w:rPr>
          <w:rFonts w:ascii="Traditional Arabic" w:hAnsi="Traditional Arabic" w:cs="Traditional Arabic" w:hint="cs"/>
          <w:sz w:val="28"/>
          <w:szCs w:val="28"/>
          <w:rtl/>
        </w:rPr>
        <w:tab/>
      </w:r>
    </w:p>
    <w:p w:rsidR="00E87C8D" w:rsidRDefault="00A24183" w:rsidP="0080764E">
      <w:pPr>
        <w:spacing w:line="240" w:lineRule="auto"/>
        <w:rPr>
          <w:rFonts w:ascii="Traditional Arabic" w:hAnsi="Traditional Arabic" w:cs="Traditional Arabic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3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</w:t>
      </w:r>
      <w:r w:rsidR="00E87C8D" w:rsidRPr="004C5F3E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ع</w:t>
      </w:r>
      <w:r w:rsidR="002F0F89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ـــ</w:t>
      </w:r>
      <w:r w:rsidR="007A4CC5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ـــ</w:t>
      </w:r>
      <w:r w:rsidR="002F0F89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ـــ</w:t>
      </w:r>
      <w:r w:rsidR="00E87C8D" w:rsidRPr="004C5F3E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 xml:space="preserve">دد 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مجموع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ت الج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زئي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ة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للمجموعـــة </w:t>
      </w:r>
      <w:r w:rsidR="007A4CC5" w:rsidRPr="007A6A59">
        <w:rPr>
          <w:rFonts w:ascii="ZA-SYMBOLS" w:hAnsi="ZA-SYMBOLS" w:cs="ZA-SYMBOLS" w:hint="cs"/>
          <w:b/>
          <w:bCs/>
          <w:sz w:val="28"/>
          <w:szCs w:val="28"/>
          <w:rtl/>
        </w:rPr>
        <w:t>صص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: </w:t>
      </w:r>
    </w:p>
    <w:p w:rsidR="004C7954" w:rsidRPr="00E87C8D" w:rsidRDefault="00A24183" w:rsidP="00E87C8D">
      <w:pPr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4</w:t>
      </w:r>
      <w:r w:rsidR="00E87C8D" w:rsidRP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)</w:t>
      </w:r>
      <w:r w:rsidR="002F0F89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اكتــــــ</w:t>
      </w:r>
      <w:r w:rsidR="007A4CC5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ــــ</w:t>
      </w:r>
      <w:r w:rsidR="002F0F89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</w:rPr>
        <w:t>ب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جمي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 المج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م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ع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ت الج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زئي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</w:t>
      </w:r>
      <w:r w:rsidR="00E87C8D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ة : </w:t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4C7954" w:rsidRPr="00E87C8D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</w:p>
    <w:p w:rsidR="004C7954" w:rsidRPr="00A24183" w:rsidRDefault="00A24183" w:rsidP="0013377B">
      <w:pPr>
        <w:spacing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5)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مثّ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ـ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ل المجم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وع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ة </w:t>
      </w:r>
      <w:r w:rsidRPr="007A6A59">
        <w:rPr>
          <w:rFonts w:ascii="ZA-SYMBOLS" w:hAnsi="ZA-SYMBOLS" w:cs="ZA-SYMBOLS" w:hint="cs"/>
          <w:b/>
          <w:bCs/>
          <w:sz w:val="28"/>
          <w:szCs w:val="28"/>
          <w:rtl/>
        </w:rPr>
        <w:t>صص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بأح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د أشك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ال فّ</w:t>
      </w:r>
      <w:r w:rsidR="002F0F89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ــــــ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ن </w:t>
      </w:r>
    </w:p>
    <w:p w:rsidR="0013377B" w:rsidRPr="005F73C4" w:rsidRDefault="0013377B" w:rsidP="0080764E">
      <w:pPr>
        <w:shd w:val="clear" w:color="auto" w:fill="F2F2F2" w:themeFill="background1" w:themeFillShade="F2"/>
        <w:spacing w:line="240" w:lineRule="auto"/>
        <w:ind w:right="-1276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5F73C4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</w:rPr>
        <w:t>السؤال الثاني</w:t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:    </w:t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5F73C4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D0164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ab/>
      </w:r>
      <w:r w:rsidR="00D0164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ab/>
      </w:r>
      <w:r w:rsidR="00D0164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ab/>
      </w:r>
    </w:p>
    <w:p w:rsidR="004C7954" w:rsidRDefault="004C7954" w:rsidP="0080764E">
      <w:pPr>
        <w:spacing w:line="240" w:lineRule="auto"/>
        <w:ind w:right="-709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>أ )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أكــمل الفــراغ فيما يلي: </w:t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4C5F3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ab/>
      </w:r>
    </w:p>
    <w:p w:rsidR="00A24183" w:rsidRDefault="00A24183" w:rsidP="00FA5A1C">
      <w:pPr>
        <w:spacing w:line="240" w:lineRule="auto"/>
        <w:rPr>
          <w:b/>
          <w:bCs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1 )  إذا كان </w:t>
      </w:r>
      <w:r w:rsidRPr="00830FE1">
        <w:rPr>
          <w:rFonts w:hint="cs"/>
          <w:b/>
          <w:bCs/>
          <w:color w:val="000000"/>
          <w:rtl/>
        </w:rPr>
        <w:t xml:space="preserve">{ </w:t>
      </w:r>
      <w:r w:rsidR="00FA5A1C">
        <w:rPr>
          <w:rFonts w:hint="cs"/>
          <w:color w:val="000000"/>
          <w:sz w:val="32"/>
          <w:szCs w:val="32"/>
          <w:rtl/>
        </w:rPr>
        <w:t xml:space="preserve"> س </w:t>
      </w:r>
      <w:r w:rsidRPr="00830FE1">
        <w:rPr>
          <w:rFonts w:hint="cs"/>
          <w:b/>
          <w:bCs/>
          <w:color w:val="000000"/>
          <w:rtl/>
        </w:rPr>
        <w:t>،</w:t>
      </w:r>
      <w:r w:rsidR="00AE237E" w:rsidRPr="00047F77">
        <w:rPr>
          <w:b/>
          <w:bCs/>
          <w:position w:val="-12"/>
        </w:rPr>
        <w:object w:dxaOrig="4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23.4pt" o:ole="">
            <v:imagedata r:id="rId7" o:title=""/>
          </v:shape>
          <o:OLEObject Type="Embed" ProgID="Equation.DSMT4" ShapeID="_x0000_i1025" DrawAspect="Content" ObjectID="_1612139396" r:id="rId8"/>
        </w:object>
      </w:r>
      <w:r w:rsidRPr="00830FE1">
        <w:rPr>
          <w:rFonts w:hint="cs"/>
          <w:b/>
          <w:bCs/>
          <w:rtl/>
        </w:rPr>
        <w:t xml:space="preserve">،  </w:t>
      </w:r>
      <w:r w:rsidRPr="00047F77">
        <w:rPr>
          <w:b/>
          <w:bCs/>
          <w:position w:val="-4"/>
        </w:rPr>
        <w:object w:dxaOrig="380" w:dyaOrig="380">
          <v:shape id="_x0000_i1026" type="#_x0000_t75" style="width:18.6pt;height:18.6pt" o:ole="">
            <v:imagedata r:id="rId9" o:title=""/>
          </v:shape>
          <o:OLEObject Type="Embed" ProgID="Equation.DSMT4" ShapeID="_x0000_i1026" DrawAspect="Content" ObjectID="_1612139397" r:id="rId10"/>
        </w:object>
      </w:r>
      <w:r w:rsidRPr="00830FE1">
        <w:rPr>
          <w:rFonts w:hint="cs"/>
          <w:b/>
          <w:bCs/>
          <w:rtl/>
        </w:rPr>
        <w:t xml:space="preserve">} =  { </w:t>
      </w:r>
      <w:r w:rsidR="007A4CC5" w:rsidRPr="007A4CC5">
        <w:rPr>
          <w:rFonts w:hint="cs"/>
          <w:b/>
          <w:bCs/>
          <w:sz w:val="36"/>
          <w:szCs w:val="36"/>
          <w:vertAlign w:val="superscript"/>
          <w:rtl/>
        </w:rPr>
        <w:t>2</w:t>
      </w:r>
      <w:r w:rsidR="007A4CC5" w:rsidRPr="007A4CC5">
        <w:rPr>
          <w:rFonts w:hint="cs"/>
          <w:b/>
          <w:bCs/>
          <w:sz w:val="36"/>
          <w:szCs w:val="36"/>
          <w:rtl/>
        </w:rPr>
        <w:t>3</w:t>
      </w:r>
      <w:r w:rsidRPr="00830FE1">
        <w:rPr>
          <w:rFonts w:hint="cs"/>
          <w:b/>
          <w:bCs/>
          <w:rtl/>
        </w:rPr>
        <w:t xml:space="preserve">، </w:t>
      </w:r>
      <w:r w:rsidRPr="00047F77">
        <w:rPr>
          <w:b/>
          <w:bCs/>
          <w:position w:val="-4"/>
        </w:rPr>
        <w:object w:dxaOrig="380" w:dyaOrig="380">
          <v:shape id="_x0000_i1027" type="#_x0000_t75" style="width:18.6pt;height:19.2pt" o:ole="">
            <v:imagedata r:id="rId9" o:title=""/>
          </v:shape>
          <o:OLEObject Type="Embed" ProgID="Equation.DSMT4" ShapeID="_x0000_i1027" DrawAspect="Content" ObjectID="_1612139398" r:id="rId11"/>
        </w:object>
      </w:r>
      <w:r w:rsidRPr="00830FE1">
        <w:rPr>
          <w:rFonts w:hint="cs"/>
          <w:b/>
          <w:bCs/>
          <w:rtl/>
        </w:rPr>
        <w:t xml:space="preserve">، </w:t>
      </w:r>
      <w:r w:rsidRPr="00047F77">
        <w:rPr>
          <w:b/>
          <w:bCs/>
          <w:position w:val="-12"/>
        </w:rPr>
        <w:object w:dxaOrig="460" w:dyaOrig="460">
          <v:shape id="_x0000_i1028" type="#_x0000_t75" style="width:22.2pt;height:23.4pt" o:ole="">
            <v:imagedata r:id="rId7" o:title=""/>
          </v:shape>
          <o:OLEObject Type="Embed" ProgID="Equation.DSMT4" ShapeID="_x0000_i1028" DrawAspect="Content" ObjectID="_1612139399" r:id="rId12"/>
        </w:object>
      </w:r>
      <w:r w:rsidRPr="00830FE1">
        <w:rPr>
          <w:rFonts w:hint="cs"/>
          <w:b/>
          <w:bCs/>
          <w:rtl/>
        </w:rPr>
        <w:t xml:space="preserve">}   </w:t>
      </w:r>
      <w:r w:rsidRPr="00C0671F">
        <w:rPr>
          <w:rFonts w:ascii="Traditional Arabic" w:hAnsi="Traditional Arabic" w:cs="Traditional Arabic"/>
          <w:b/>
          <w:bCs/>
          <w:sz w:val="28"/>
          <w:szCs w:val="28"/>
          <w:rtl/>
        </w:rPr>
        <w:t>فإن</w:t>
      </w:r>
      <w:r w:rsidRPr="005A527E">
        <w:rPr>
          <w:rFonts w:ascii="Traditional Arabic" w:hAnsi="Traditional Arabic" w:cs="Traditional Arabic"/>
          <w:sz w:val="48"/>
          <w:szCs w:val="48"/>
          <w:rtl/>
        </w:rPr>
        <w:t>س</w:t>
      </w:r>
      <w:r w:rsidRPr="00D01645">
        <w:rPr>
          <w:rFonts w:ascii="Traditional Arabic" w:hAnsi="Traditional Arabic" w:cs="Traditional Arabic"/>
          <w:b/>
          <w:bCs/>
          <w:sz w:val="36"/>
          <w:szCs w:val="36"/>
          <w:rtl/>
        </w:rPr>
        <w:t>=</w:t>
      </w:r>
      <w:r w:rsidR="00D01645" w:rsidRPr="00D01645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.........</w:t>
      </w:r>
      <w:r w:rsidR="008E0770">
        <w:rPr>
          <w:rFonts w:ascii="Traditional Arabic" w:hAnsi="Traditional Arabic" w:cs="Traditional Arabic"/>
          <w:b/>
          <w:bCs/>
          <w:sz w:val="28"/>
          <w:szCs w:val="28"/>
          <w:rtl/>
        </w:rPr>
        <w:t>.............................</w:t>
      </w:r>
    </w:p>
    <w:p w:rsidR="00A24183" w:rsidRDefault="00A24183" w:rsidP="00D01645">
      <w:pPr>
        <w:spacing w:line="240" w:lineRule="auto"/>
        <w:rPr>
          <w:b/>
          <w:bCs/>
          <w:rtl/>
        </w:rPr>
      </w:pPr>
      <w:r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>2)</w:t>
      </w:r>
      <w:r w:rsidRPr="005F6926">
        <w:rPr>
          <w:rFonts w:hint="cs"/>
          <w:b/>
          <w:bCs/>
          <w:rtl/>
        </w:rPr>
        <w:t>إذا ك</w:t>
      </w:r>
      <w:r w:rsidR="004C5F3E">
        <w:rPr>
          <w:rFonts w:hint="cs"/>
          <w:b/>
          <w:bCs/>
          <w:rtl/>
        </w:rPr>
        <w:t>ـــانت</w:t>
      </w:r>
      <w:r w:rsidRPr="005F6926">
        <w:rPr>
          <w:rFonts w:hint="cs"/>
          <w:b/>
          <w:bCs/>
          <w:rtl/>
        </w:rPr>
        <w:t xml:space="preserve">  أ ، ب  مجم</w:t>
      </w:r>
      <w:r w:rsidR="004C5F3E">
        <w:rPr>
          <w:rFonts w:hint="cs"/>
          <w:b/>
          <w:bCs/>
          <w:rtl/>
        </w:rPr>
        <w:t>ــــــ</w:t>
      </w:r>
      <w:r w:rsidRPr="005F6926">
        <w:rPr>
          <w:rFonts w:hint="cs"/>
          <w:b/>
          <w:bCs/>
          <w:rtl/>
        </w:rPr>
        <w:t>وعتان م</w:t>
      </w:r>
      <w:r w:rsidR="004C5F3E">
        <w:rPr>
          <w:rFonts w:hint="cs"/>
          <w:b/>
          <w:bCs/>
          <w:rtl/>
        </w:rPr>
        <w:t>ُ</w:t>
      </w:r>
      <w:r w:rsidRPr="005F6926">
        <w:rPr>
          <w:rFonts w:hint="cs"/>
          <w:b/>
          <w:bCs/>
          <w:rtl/>
        </w:rPr>
        <w:t>نفص</w:t>
      </w:r>
      <w:r w:rsidR="004C5F3E">
        <w:rPr>
          <w:rFonts w:hint="cs"/>
          <w:b/>
          <w:bCs/>
          <w:rtl/>
        </w:rPr>
        <w:t>ــ</w:t>
      </w:r>
      <w:r w:rsidRPr="005F6926">
        <w:rPr>
          <w:rFonts w:hint="cs"/>
          <w:b/>
          <w:bCs/>
          <w:rtl/>
        </w:rPr>
        <w:t>لت</w:t>
      </w:r>
      <w:r w:rsidR="004C5F3E">
        <w:rPr>
          <w:rFonts w:hint="cs"/>
          <w:b/>
          <w:bCs/>
          <w:rtl/>
        </w:rPr>
        <w:t>ـــ</w:t>
      </w:r>
      <w:r w:rsidRPr="005F6926">
        <w:rPr>
          <w:rFonts w:hint="cs"/>
          <w:b/>
          <w:bCs/>
          <w:rtl/>
        </w:rPr>
        <w:t>ان</w:t>
      </w:r>
      <w:r>
        <w:rPr>
          <w:rFonts w:hint="cs"/>
          <w:b/>
          <w:bCs/>
          <w:rtl/>
        </w:rPr>
        <w:t xml:space="preserve"> " متب</w:t>
      </w:r>
      <w:r w:rsidR="004C5F3E">
        <w:rPr>
          <w:rFonts w:hint="cs"/>
          <w:b/>
          <w:bCs/>
          <w:rtl/>
        </w:rPr>
        <w:t>ـــــ</w:t>
      </w:r>
      <w:r>
        <w:rPr>
          <w:rFonts w:hint="cs"/>
          <w:b/>
          <w:bCs/>
          <w:rtl/>
        </w:rPr>
        <w:t>اعدت</w:t>
      </w:r>
      <w:r w:rsidR="004C5F3E">
        <w:rPr>
          <w:rFonts w:hint="cs"/>
          <w:b/>
          <w:bCs/>
          <w:rtl/>
        </w:rPr>
        <w:t>ـــ</w:t>
      </w:r>
      <w:r>
        <w:rPr>
          <w:rFonts w:hint="cs"/>
          <w:b/>
          <w:bCs/>
          <w:rtl/>
        </w:rPr>
        <w:t xml:space="preserve">ان " </w:t>
      </w:r>
      <w:r w:rsidRPr="00C0671F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فإن </w:t>
      </w:r>
      <w:r w:rsidRPr="00D01645">
        <w:rPr>
          <w:rFonts w:ascii="Traditional Arabic" w:hAnsi="Traditional Arabic" w:cs="Traditional Arabic"/>
          <w:b/>
          <w:bCs/>
          <w:sz w:val="28"/>
          <w:szCs w:val="28"/>
          <w:rtl/>
        </w:rPr>
        <w:t>................................................</w:t>
      </w:r>
      <w:r w:rsidR="00D01645">
        <w:rPr>
          <w:rFonts w:ascii="Traditional Arabic" w:hAnsi="Traditional Arabic" w:cs="Traditional Arabic"/>
          <w:b/>
          <w:bCs/>
          <w:sz w:val="28"/>
          <w:szCs w:val="28"/>
          <w:rtl/>
        </w:rPr>
        <w:t>.</w:t>
      </w:r>
    </w:p>
    <w:p w:rsidR="00A24183" w:rsidRDefault="00A24183" w:rsidP="005A527E">
      <w:pPr>
        <w:spacing w:line="240" w:lineRule="auto"/>
        <w:ind w:right="-1134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>3)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ا</w:t>
      </w:r>
      <w:r w:rsidRPr="00A24183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>لإنتم</w:t>
      </w:r>
      <w:r w:rsidR="005A527E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>ـــــ</w:t>
      </w:r>
      <w:r w:rsidRPr="00A24183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 xml:space="preserve">اء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علاقة تربط بين ............... و مجموعة </w:t>
      </w:r>
      <w:r w:rsidR="005A527E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،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بينما </w:t>
      </w:r>
      <w:r w:rsidRPr="00A24183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>الإحت</w:t>
      </w:r>
      <w:r w:rsidR="005A527E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>ـــــــ</w:t>
      </w:r>
      <w:r w:rsidRPr="00A24183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</w:rPr>
        <w:t xml:space="preserve">واء 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لاقة تربط بين .................. و .....................</w:t>
      </w:r>
    </w:p>
    <w:p w:rsidR="00C0671F" w:rsidRPr="00AE237E" w:rsidRDefault="00C0671F" w:rsidP="00AE237E">
      <w:pPr>
        <w:spacing w:line="240" w:lineRule="auto"/>
        <w:ind w:right="-1134"/>
        <w:rPr>
          <w:rFonts w:cs="Traditional Arabic"/>
          <w:bCs/>
          <w:sz w:val="32"/>
          <w:szCs w:val="28"/>
          <w:rtl/>
        </w:rPr>
      </w:pPr>
      <w:r>
        <w:rPr>
          <w:rFonts w:cs="Traditional Arabic" w:hint="cs"/>
          <w:bCs/>
          <w:sz w:val="32"/>
          <w:szCs w:val="28"/>
          <w:rtl/>
        </w:rPr>
        <w:t xml:space="preserve">4) إذا كان </w:t>
      </w:r>
      <w:r w:rsidRPr="007A4CC5">
        <w:rPr>
          <w:rFonts w:cs="Traditional Arabic" w:hint="cs"/>
          <w:bCs/>
          <w:sz w:val="40"/>
          <w:szCs w:val="36"/>
          <w:rtl/>
        </w:rPr>
        <w:t>عدد</w:t>
      </w:r>
      <w:r>
        <w:rPr>
          <w:rFonts w:cs="Traditional Arabic" w:hint="cs"/>
          <w:bCs/>
          <w:sz w:val="32"/>
          <w:szCs w:val="28"/>
          <w:rtl/>
        </w:rPr>
        <w:t xml:space="preserve"> المجموعات الجزئية  للمجموعة</w:t>
      </w: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  <w:r>
        <w:rPr>
          <w:rFonts w:cs="Traditional Arabic" w:hint="cs"/>
          <w:bCs/>
          <w:sz w:val="32"/>
          <w:szCs w:val="28"/>
          <w:rtl/>
        </w:rPr>
        <w:t xml:space="preserve"> يساوي 16 فإن </w:t>
      </w:r>
      <w:r w:rsidRPr="00625690">
        <w:rPr>
          <w:rFonts w:cs="Traditional Arabic" w:hint="cs"/>
          <w:bCs/>
          <w:sz w:val="40"/>
          <w:szCs w:val="36"/>
          <w:rtl/>
        </w:rPr>
        <w:t xml:space="preserve">عدد عناصر </w:t>
      </w:r>
      <w:r>
        <w:rPr>
          <w:rFonts w:cs="Traditional Arabic" w:hint="cs"/>
          <w:bCs/>
          <w:sz w:val="32"/>
          <w:szCs w:val="28"/>
          <w:rtl/>
        </w:rPr>
        <w:t>هذه المجموعة ...</w:t>
      </w:r>
      <w:r w:rsidR="005A527E">
        <w:rPr>
          <w:rFonts w:cs="Traditional Arabic" w:hint="cs"/>
          <w:bCs/>
          <w:sz w:val="32"/>
          <w:szCs w:val="28"/>
          <w:rtl/>
        </w:rPr>
        <w:t>...........................</w:t>
      </w:r>
      <w:r>
        <w:rPr>
          <w:rFonts w:cs="Traditional Arabic" w:hint="cs"/>
          <w:bCs/>
          <w:sz w:val="32"/>
          <w:szCs w:val="28"/>
          <w:rtl/>
        </w:rPr>
        <w:t>....</w:t>
      </w:r>
    </w:p>
    <w:p w:rsidR="00A24183" w:rsidRDefault="004C7954" w:rsidP="0080764E">
      <w:pPr>
        <w:spacing w:line="240" w:lineRule="auto"/>
        <w:ind w:right="-1276"/>
        <w:rPr>
          <w:sz w:val="28"/>
          <w:szCs w:val="28"/>
          <w:rtl/>
        </w:rPr>
      </w:pPr>
      <w:r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lastRenderedPageBreak/>
        <w:t xml:space="preserve">ب) </w:t>
      </w:r>
      <w:r w:rsidR="00A24183">
        <w:rPr>
          <w:rFonts w:hint="cs"/>
          <w:sz w:val="28"/>
          <w:szCs w:val="28"/>
          <w:rtl/>
        </w:rPr>
        <w:t xml:space="preserve">إذا كانت  </w:t>
      </w:r>
      <w:r w:rsidR="00A24183" w:rsidRPr="006A09D3">
        <w:rPr>
          <w:rFonts w:ascii="ZA-SYMBOLS" w:hAnsi="ZA-SYMBOLS" w:cs="ZA-SYMBOLS" w:hint="cs"/>
          <w:b/>
          <w:bCs/>
          <w:sz w:val="28"/>
          <w:szCs w:val="28"/>
          <w:rtl/>
        </w:rPr>
        <w:t>ك</w:t>
      </w:r>
      <w:r w:rsidR="00A24183">
        <w:rPr>
          <w:rFonts w:hint="cs"/>
          <w:sz w:val="28"/>
          <w:szCs w:val="28"/>
          <w:rtl/>
        </w:rPr>
        <w:t xml:space="preserve"> = {</w:t>
      </w:r>
      <w:r w:rsidR="007A4CC5">
        <w:rPr>
          <w:rFonts w:hint="cs"/>
          <w:sz w:val="28"/>
          <w:szCs w:val="28"/>
          <w:rtl/>
        </w:rPr>
        <w:t>0 ،</w:t>
      </w:r>
      <w:r w:rsidR="00A24183">
        <w:rPr>
          <w:rFonts w:hint="cs"/>
          <w:sz w:val="28"/>
          <w:szCs w:val="28"/>
          <w:rtl/>
        </w:rPr>
        <w:t xml:space="preserve"> 1 ، 2 ،3 ، 4 ، 6  ، 7</w:t>
      </w:r>
      <w:r w:rsidR="007A4CC5">
        <w:rPr>
          <w:rFonts w:hint="cs"/>
          <w:sz w:val="28"/>
          <w:szCs w:val="28"/>
          <w:rtl/>
        </w:rPr>
        <w:t xml:space="preserve"> ، 8</w:t>
      </w:r>
      <w:r w:rsidR="00A24183">
        <w:rPr>
          <w:rFonts w:hint="cs"/>
          <w:sz w:val="28"/>
          <w:szCs w:val="28"/>
          <w:rtl/>
        </w:rPr>
        <w:t xml:space="preserve"> }</w:t>
      </w:r>
      <w:r w:rsidR="007A4CC5">
        <w:rPr>
          <w:rFonts w:hint="cs"/>
          <w:sz w:val="28"/>
          <w:szCs w:val="28"/>
          <w:rtl/>
        </w:rPr>
        <w:tab/>
      </w:r>
      <w:r w:rsidR="007A4CC5">
        <w:rPr>
          <w:rFonts w:hint="cs"/>
          <w:sz w:val="28"/>
          <w:szCs w:val="28"/>
          <w:rtl/>
        </w:rPr>
        <w:tab/>
      </w:r>
      <w:r w:rsidR="007A4CC5">
        <w:rPr>
          <w:rFonts w:hint="cs"/>
          <w:sz w:val="28"/>
          <w:szCs w:val="28"/>
          <w:rtl/>
        </w:rPr>
        <w:tab/>
      </w:r>
      <w:r w:rsidR="007A4CC5">
        <w:rPr>
          <w:rFonts w:hint="cs"/>
          <w:sz w:val="28"/>
          <w:szCs w:val="28"/>
          <w:rtl/>
        </w:rPr>
        <w:tab/>
      </w:r>
      <w:r w:rsidR="00C0671F">
        <w:rPr>
          <w:rFonts w:hint="cs"/>
          <w:sz w:val="28"/>
          <w:szCs w:val="28"/>
          <w:rtl/>
        </w:rPr>
        <w:t xml:space="preserve">  ( 8 علامات)</w:t>
      </w:r>
    </w:p>
    <w:p w:rsidR="00A24183" w:rsidRDefault="00A24183" w:rsidP="006A3728">
      <w:pPr>
        <w:spacing w:line="240" w:lineRule="auto"/>
        <w:ind w:left="-356" w:right="-709" w:firstLine="180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E3C20">
        <w:rPr>
          <w:rFonts w:ascii="ZA-SYMBOLS" w:hAnsi="ZA-SYMBOLS" w:cs="ZA-SYMBOLS" w:hint="cs"/>
          <w:sz w:val="28"/>
          <w:szCs w:val="28"/>
          <w:rtl/>
        </w:rPr>
        <w:t>سس</w:t>
      </w:r>
      <w:r>
        <w:rPr>
          <w:rFonts w:hint="cs"/>
          <w:sz w:val="28"/>
          <w:szCs w:val="28"/>
          <w:rtl/>
        </w:rPr>
        <w:t xml:space="preserve">= { أ : أ عدد زوجي </w:t>
      </w:r>
      <w:r w:rsidR="007A4CC5">
        <w:rPr>
          <w:rFonts w:hint="cs"/>
          <w:sz w:val="28"/>
          <w:szCs w:val="28"/>
          <w:rtl/>
        </w:rPr>
        <w:t xml:space="preserve">محصور بين </w:t>
      </w:r>
      <w:r w:rsidR="006A3728">
        <w:rPr>
          <w:rFonts w:hint="cs"/>
          <w:sz w:val="28"/>
          <w:szCs w:val="28"/>
          <w:rtl/>
        </w:rPr>
        <w:t>1</w:t>
      </w:r>
      <w:r w:rsidR="007A4CC5">
        <w:rPr>
          <w:rFonts w:hint="cs"/>
          <w:sz w:val="28"/>
          <w:szCs w:val="28"/>
          <w:rtl/>
        </w:rPr>
        <w:t xml:space="preserve"> ، </w:t>
      </w:r>
      <w:r w:rsidR="006A3728">
        <w:rPr>
          <w:rFonts w:hint="cs"/>
          <w:sz w:val="28"/>
          <w:szCs w:val="28"/>
          <w:rtl/>
        </w:rPr>
        <w:t>8</w:t>
      </w:r>
      <w:r>
        <w:rPr>
          <w:rFonts w:hint="cs"/>
          <w:sz w:val="28"/>
          <w:szCs w:val="28"/>
          <w:rtl/>
        </w:rPr>
        <w:t xml:space="preserve">  }</w:t>
      </w:r>
      <w:r w:rsidR="007A4CC5">
        <w:rPr>
          <w:rFonts w:hint="cs"/>
          <w:sz w:val="28"/>
          <w:szCs w:val="28"/>
          <w:rtl/>
        </w:rPr>
        <w:t>،</w:t>
      </w:r>
      <w:r w:rsidRPr="00AE3C20">
        <w:rPr>
          <w:rFonts w:ascii="ZA-SYMBOLS" w:hAnsi="ZA-SYMBOLS" w:cs="ZA-SYMBOLS" w:hint="cs"/>
          <w:sz w:val="28"/>
          <w:szCs w:val="28"/>
          <w:rtl/>
        </w:rPr>
        <w:t>صص</w:t>
      </w:r>
      <w:r>
        <w:rPr>
          <w:rFonts w:hint="cs"/>
          <w:sz w:val="28"/>
          <w:szCs w:val="28"/>
          <w:rtl/>
        </w:rPr>
        <w:t xml:space="preserve">    = { ب : ب  عدد يقبل القسمة على 2 وأقل من 9 }    </w:t>
      </w:r>
      <w:r w:rsidR="004C7954"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احسب ما يلي : </w:t>
      </w:r>
    </w:p>
    <w:p w:rsidR="00A24183" w:rsidRDefault="00A24183" w:rsidP="000D0398">
      <w:pPr>
        <w:spacing w:line="360" w:lineRule="auto"/>
        <w:ind w:left="-356"/>
        <w:rPr>
          <w:rFonts w:ascii="ZA-SYMBOLS" w:hAnsi="ZA-SYMBOLS" w:cs="ZA-SYMBOLS"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  1 ) </w:t>
      </w:r>
      <w:r w:rsidRPr="000D0398">
        <w:rPr>
          <w:rFonts w:cs="Al-KsorZulfiMath" w:hint="eastAsia"/>
          <w:sz w:val="44"/>
          <w:szCs w:val="36"/>
          <w:rtl/>
        </w:rPr>
        <w:t>سس</w:t>
      </w:r>
      <w:r w:rsidRPr="000D0398">
        <w:rPr>
          <w:rFonts w:ascii="ZA-SYMBOLS" w:hAnsi="ZA-SYMBOLS" w:cs="ZA-SYMBOLS" w:hint="cs"/>
          <w:sz w:val="36"/>
          <w:szCs w:val="36"/>
          <w:rtl/>
        </w:rPr>
        <w:t xml:space="preserve">:    </w:t>
      </w:r>
      <w:r w:rsidR="000D0398">
        <w:rPr>
          <w:rFonts w:ascii="ZA-SYMBOLS" w:hAnsi="ZA-SYMBOLS" w:cs="ZA-SYMBOLS" w:hint="cs"/>
          <w:sz w:val="28"/>
          <w:szCs w:val="28"/>
          <w:rtl/>
        </w:rPr>
        <w:t xml:space="preserve">=       </w:t>
      </w:r>
      <w:r w:rsidRPr="00B654E8">
        <w:rPr>
          <w:rFonts w:hint="cs"/>
          <w:b/>
          <w:bCs/>
          <w:sz w:val="12"/>
          <w:szCs w:val="12"/>
          <w:rtl/>
        </w:rPr>
        <w:t>......</w:t>
      </w:r>
      <w:r>
        <w:rPr>
          <w:rFonts w:hint="cs"/>
          <w:b/>
          <w:bCs/>
          <w:sz w:val="12"/>
          <w:szCs w:val="12"/>
          <w:rtl/>
        </w:rPr>
        <w:t>............</w:t>
      </w:r>
      <w:r w:rsidR="000D0398">
        <w:rPr>
          <w:rFonts w:hint="cs"/>
          <w:b/>
          <w:bCs/>
          <w:sz w:val="12"/>
          <w:szCs w:val="12"/>
          <w:rtl/>
        </w:rPr>
        <w:t>..........................</w:t>
      </w:r>
      <w:r>
        <w:rPr>
          <w:rFonts w:hint="cs"/>
          <w:b/>
          <w:bCs/>
          <w:sz w:val="12"/>
          <w:szCs w:val="12"/>
          <w:rtl/>
        </w:rPr>
        <w:t>..........................................</w:t>
      </w:r>
      <w:r w:rsidR="000D0398">
        <w:rPr>
          <w:rFonts w:hint="cs"/>
          <w:b/>
          <w:bCs/>
          <w:sz w:val="12"/>
          <w:szCs w:val="12"/>
          <w:rtl/>
        </w:rPr>
        <w:t>.........................</w:t>
      </w:r>
      <w:r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</w:t>
      </w:r>
      <w:r w:rsidRPr="00B654E8">
        <w:rPr>
          <w:rFonts w:hint="cs"/>
          <w:b/>
          <w:bCs/>
          <w:sz w:val="12"/>
          <w:szCs w:val="12"/>
          <w:rtl/>
        </w:rPr>
        <w:t xml:space="preserve">.....  </w:t>
      </w:r>
    </w:p>
    <w:p w:rsidR="00A24183" w:rsidRDefault="00A24183" w:rsidP="000D0398">
      <w:pPr>
        <w:spacing w:line="480" w:lineRule="auto"/>
        <w:ind w:left="-356"/>
        <w:rPr>
          <w:rFonts w:ascii="ZA-SYMBOLS" w:hAnsi="ZA-SYMBOLS" w:cs="ZA-SYMBOLS"/>
          <w:sz w:val="28"/>
          <w:szCs w:val="28"/>
          <w:rtl/>
        </w:rPr>
      </w:pPr>
      <w:r>
        <w:rPr>
          <w:rFonts w:ascii="ZA-SYMBOLS" w:hAnsi="ZA-SYMBOLS" w:cs="ZA-SYMBOLS" w:hint="cs"/>
          <w:sz w:val="28"/>
          <w:szCs w:val="28"/>
          <w:rtl/>
        </w:rPr>
        <w:t xml:space="preserve">             2</w:t>
      </w:r>
      <w:r>
        <w:rPr>
          <w:rFonts w:hint="cs"/>
          <w:sz w:val="28"/>
          <w:szCs w:val="28"/>
          <w:rtl/>
        </w:rPr>
        <w:t xml:space="preserve">)  متممة </w:t>
      </w:r>
      <w:r w:rsidRPr="000B0061">
        <w:rPr>
          <w:rFonts w:ascii="ZA-SYMBOLS" w:hAnsi="ZA-SYMBOLS" w:cs="ZA-SYMBOLS" w:hint="cs"/>
          <w:sz w:val="28"/>
          <w:szCs w:val="28"/>
          <w:rtl/>
        </w:rPr>
        <w:t>صص</w:t>
      </w:r>
      <w:r>
        <w:rPr>
          <w:rFonts w:ascii="ZA-SYMBOLS" w:hAnsi="ZA-SYMBOLS" w:cs="ZA-SYMBOLS" w:hint="cs"/>
          <w:sz w:val="28"/>
          <w:szCs w:val="28"/>
          <w:rtl/>
        </w:rPr>
        <w:t>:::: :      =</w:t>
      </w:r>
      <w:r w:rsidRPr="00B654E8">
        <w:rPr>
          <w:rFonts w:hint="cs"/>
          <w:b/>
          <w:bCs/>
          <w:sz w:val="12"/>
          <w:szCs w:val="12"/>
          <w:rtl/>
        </w:rPr>
        <w:t>.</w:t>
      </w:r>
      <w:r w:rsidR="000D0398">
        <w:rPr>
          <w:rFonts w:hint="cs"/>
          <w:b/>
          <w:bCs/>
          <w:sz w:val="12"/>
          <w:szCs w:val="12"/>
          <w:rtl/>
        </w:rPr>
        <w:t>............</w:t>
      </w:r>
      <w:r w:rsidRPr="00B654E8">
        <w:rPr>
          <w:rFonts w:hint="cs"/>
          <w:b/>
          <w:bCs/>
          <w:sz w:val="12"/>
          <w:szCs w:val="12"/>
          <w:rtl/>
        </w:rPr>
        <w:t>.....</w:t>
      </w:r>
      <w:r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  <w:r w:rsidRPr="00B654E8">
        <w:rPr>
          <w:rFonts w:hint="cs"/>
          <w:b/>
          <w:bCs/>
          <w:sz w:val="12"/>
          <w:szCs w:val="12"/>
          <w:rtl/>
        </w:rPr>
        <w:t xml:space="preserve">.....  </w:t>
      </w:r>
    </w:p>
    <w:p w:rsidR="00A24183" w:rsidRDefault="00080773" w:rsidP="007A4CC5">
      <w:pPr>
        <w:spacing w:line="480" w:lineRule="auto"/>
        <w:ind w:left="-356"/>
        <w:rPr>
          <w:rFonts w:ascii="ZA-SYMBOLS" w:hAnsi="ZA-SYMBOLS" w:cs="ZA-SYMBOLS"/>
          <w:sz w:val="28"/>
          <w:szCs w:val="28"/>
        </w:rPr>
      </w:pPr>
      <w:r w:rsidRPr="00080773">
        <w:rPr>
          <w:noProof/>
          <w:sz w:val="28"/>
          <w:szCs w:val="28"/>
        </w:rPr>
        <w:pict>
          <v:line id="_x0000_s1030" style="position:absolute;left:0;text-align:left;z-index:251664384" from="399pt,.6pt" to="455.2pt,.6pt"/>
        </w:pict>
      </w:r>
      <w:r w:rsidR="007A4CC5">
        <w:rPr>
          <w:rFonts w:hint="cs"/>
          <w:sz w:val="28"/>
          <w:szCs w:val="28"/>
          <w:rtl/>
        </w:rPr>
        <w:t>3</w:t>
      </w:r>
      <w:r w:rsidR="00A24183">
        <w:rPr>
          <w:rFonts w:hint="cs"/>
          <w:sz w:val="28"/>
          <w:szCs w:val="28"/>
          <w:rtl/>
        </w:rPr>
        <w:t xml:space="preserve">)   </w:t>
      </w:r>
      <w:r w:rsidR="00A24183" w:rsidRPr="006A09D3">
        <w:rPr>
          <w:rFonts w:ascii="ZA-SYMBOLS" w:hAnsi="ZA-SYMBOLS" w:cs="ZA-SYMBOLS" w:hint="cs"/>
          <w:sz w:val="28"/>
          <w:szCs w:val="28"/>
          <w:rtl/>
        </w:rPr>
        <w:t>سسبلآصص</w:t>
      </w:r>
      <w:r w:rsidR="00A24183">
        <w:rPr>
          <w:rFonts w:ascii="ZA-SYMBOLS" w:hAnsi="ZA-SYMBOLS" w:cs="ZA-SYMBOLS" w:hint="cs"/>
          <w:sz w:val="28"/>
          <w:szCs w:val="28"/>
          <w:rtl/>
        </w:rPr>
        <w:t xml:space="preserve">      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..................................................................................</w:t>
      </w:r>
      <w:r w:rsidR="00A24183" w:rsidRPr="00B654E8">
        <w:rPr>
          <w:rFonts w:hint="cs"/>
          <w:b/>
          <w:bCs/>
          <w:sz w:val="12"/>
          <w:szCs w:val="12"/>
          <w:rtl/>
        </w:rPr>
        <w:t xml:space="preserve">.....  </w:t>
      </w:r>
    </w:p>
    <w:p w:rsidR="00A24183" w:rsidRPr="000B0061" w:rsidRDefault="007A4CC5" w:rsidP="007A4CC5">
      <w:pPr>
        <w:spacing w:line="480" w:lineRule="auto"/>
        <w:ind w:left="-356"/>
        <w:rPr>
          <w:rFonts w:ascii="ZA-SYMBOLS" w:hAnsi="ZA-SYMBOLS" w:cs="ZA-SYMBOLS"/>
          <w:sz w:val="28"/>
          <w:szCs w:val="28"/>
        </w:rPr>
      </w:pPr>
      <w:r>
        <w:rPr>
          <w:rFonts w:cs="Traditional Arabic" w:hint="cs"/>
          <w:b/>
          <w:bCs/>
          <w:sz w:val="32"/>
          <w:szCs w:val="28"/>
          <w:rtl/>
        </w:rPr>
        <w:t>4</w:t>
      </w:r>
      <w:r w:rsidR="00A24183" w:rsidRPr="00A24183">
        <w:rPr>
          <w:rFonts w:cs="Traditional Arabic" w:hint="cs"/>
          <w:b/>
          <w:bCs/>
          <w:sz w:val="32"/>
          <w:szCs w:val="28"/>
          <w:rtl/>
        </w:rPr>
        <w:t xml:space="preserve"> )</w:t>
      </w:r>
      <w:r w:rsidR="00A24183" w:rsidRPr="000B0061">
        <w:rPr>
          <w:rFonts w:ascii="ZA-SYMBOLS" w:hAnsi="ZA-SYMBOLS" w:cs="ZA-SYMBOLS" w:hint="cs"/>
          <w:sz w:val="28"/>
          <w:szCs w:val="28"/>
          <w:rtl/>
        </w:rPr>
        <w:t>سس</w:t>
      </w:r>
      <w:r w:rsidR="00A24183">
        <w:rPr>
          <w:sz w:val="28"/>
          <w:szCs w:val="28"/>
          <w:rtl/>
        </w:rPr>
        <w:t>–</w:t>
      </w:r>
      <w:r w:rsidR="00A24183" w:rsidRPr="000B0061">
        <w:rPr>
          <w:rFonts w:ascii="ZA-SYMBOLS" w:hAnsi="ZA-SYMBOLS" w:cs="ZA-SYMBOLS" w:hint="cs"/>
          <w:sz w:val="28"/>
          <w:szCs w:val="28"/>
          <w:rtl/>
        </w:rPr>
        <w:t>صص</w:t>
      </w:r>
      <w:r w:rsidR="00A24183">
        <w:rPr>
          <w:rFonts w:hint="cs"/>
          <w:sz w:val="28"/>
          <w:szCs w:val="28"/>
          <w:rtl/>
        </w:rPr>
        <w:t xml:space="preserve"> 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...........................................................................................</w:t>
      </w:r>
      <w:r w:rsidR="00A24183" w:rsidRPr="00B654E8">
        <w:rPr>
          <w:rFonts w:hint="cs"/>
          <w:b/>
          <w:bCs/>
          <w:sz w:val="12"/>
          <w:szCs w:val="12"/>
          <w:rtl/>
        </w:rPr>
        <w:t xml:space="preserve">.....  </w:t>
      </w:r>
    </w:p>
    <w:p w:rsidR="00684BAC" w:rsidRDefault="00080773" w:rsidP="007A4CC5">
      <w:pPr>
        <w:spacing w:line="48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/>
          <w:b/>
          <w:bCs/>
          <w:noProof/>
          <w:sz w:val="28"/>
          <w:szCs w:val="28"/>
          <w:rtl/>
        </w:rPr>
        <w:pict>
          <v:line id="_x0000_s1032" style="position:absolute;left:0;text-align:left;z-index:251666432" from="392.2pt,181.4pt" to="455.2pt,181.4pt"/>
        </w:pic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5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</w:t>
      </w:r>
      <w:r w:rsidR="00A24183" w:rsidRPr="000B0061">
        <w:rPr>
          <w:rFonts w:ascii="ZA-SYMBOLS" w:hAnsi="ZA-SYMBOLS" w:cs="ZA-SYMBOLS" w:hint="cs"/>
          <w:sz w:val="28"/>
          <w:szCs w:val="28"/>
          <w:rtl/>
        </w:rPr>
        <w:t>سسبلاصص</w:t>
      </w:r>
      <w:r w:rsidR="00A24183">
        <w:rPr>
          <w:rFonts w:hint="cs"/>
          <w:sz w:val="28"/>
          <w:szCs w:val="28"/>
          <w:rtl/>
        </w:rPr>
        <w:t xml:space="preserve"> 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...........................................................................................</w:t>
      </w:r>
      <w:r w:rsidR="00A24183" w:rsidRPr="00B654E8">
        <w:rPr>
          <w:rFonts w:hint="cs"/>
          <w:b/>
          <w:bCs/>
          <w:sz w:val="12"/>
          <w:szCs w:val="12"/>
          <w:rtl/>
        </w:rPr>
        <w:t xml:space="preserve">.....  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6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متممة </w:t>
      </w:r>
      <w:r w:rsidR="00A24183" w:rsidRPr="007A6A59">
        <w:rPr>
          <w:rFonts w:ascii="ZA-SYMBOLS" w:hAnsi="ZA-SYMBOLS" w:cs="ZA-SYMBOLS"/>
          <w:b/>
          <w:bCs/>
          <w:sz w:val="28"/>
          <w:szCs w:val="28"/>
        </w:rPr>
        <w:t>Z</w:t>
      </w:r>
      <w:r w:rsidR="004C7954"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hint="cs"/>
          <w:sz w:val="28"/>
          <w:szCs w:val="28"/>
          <w:rtl/>
        </w:rPr>
        <w:t>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...........................................................................................</w:t>
      </w:r>
      <w:r w:rsidR="00A24183" w:rsidRPr="00B654E8">
        <w:rPr>
          <w:rFonts w:hint="cs"/>
          <w:b/>
          <w:bCs/>
          <w:sz w:val="12"/>
          <w:szCs w:val="12"/>
          <w:rtl/>
        </w:rPr>
        <w:t xml:space="preserve">.....  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7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متممة </w:t>
      </w:r>
      <w:r w:rsidR="00A24183" w:rsidRPr="006A09D3">
        <w:rPr>
          <w:rFonts w:ascii="ZA-SYMBOLS" w:hAnsi="ZA-SYMBOLS" w:cs="ZA-SYMBOLS" w:hint="cs"/>
          <w:b/>
          <w:bCs/>
          <w:sz w:val="28"/>
          <w:szCs w:val="28"/>
          <w:rtl/>
        </w:rPr>
        <w:t>ك</w:t>
      </w:r>
      <w:r w:rsidR="004C7954" w:rsidRPr="00A24183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="00A24183">
        <w:rPr>
          <w:rFonts w:hint="cs"/>
          <w:sz w:val="28"/>
          <w:szCs w:val="28"/>
          <w:rtl/>
        </w:rPr>
        <w:t>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A24183">
        <w:rPr>
          <w:rFonts w:hint="cs"/>
          <w:b/>
          <w:bCs/>
          <w:sz w:val="12"/>
          <w:szCs w:val="12"/>
          <w:rtl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 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8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</w:t>
      </w:r>
      <w:r w:rsidR="00A24183" w:rsidRPr="008D6B55">
        <w:rPr>
          <w:rFonts w:cs="Al-KsorZulfiMath" w:hint="eastAsia"/>
          <w:sz w:val="44"/>
          <w:szCs w:val="36"/>
          <w:rtl/>
        </w:rPr>
        <w:t>سس</w:t>
      </w:r>
      <w:r w:rsidR="00A24183" w:rsidRPr="008D6B55">
        <w:rPr>
          <w:rFonts w:ascii="ZA-SYMBOLS" w:hAnsi="ZA-SYMBOLS" w:cs="ZA-SYMBOLS" w:hint="cs"/>
          <w:sz w:val="36"/>
          <w:szCs w:val="36"/>
          <w:rtl/>
        </w:rPr>
        <w:t xml:space="preserve">:    </w:t>
      </w:r>
      <w:r w:rsidR="00A24183" w:rsidRPr="000B0061">
        <w:rPr>
          <w:rFonts w:ascii="ZA-SYMBOLS" w:hAnsi="ZA-SYMBOLS" w:cs="ZA-SYMBOLS" w:hint="cs"/>
          <w:sz w:val="28"/>
          <w:szCs w:val="28"/>
          <w:rtl/>
        </w:rPr>
        <w:t>بلا</w:t>
      </w:r>
      <w:r w:rsidR="00A24183" w:rsidRPr="00AE3C20">
        <w:rPr>
          <w:rFonts w:ascii="ZA-SYMBOLS" w:hAnsi="ZA-SYMBOLS" w:cs="ZA-SYMBOLS" w:hint="cs"/>
          <w:sz w:val="28"/>
          <w:szCs w:val="28"/>
          <w:rtl/>
        </w:rPr>
        <w:t>سس</w:t>
      </w:r>
      <w:r w:rsidR="00A24183">
        <w:rPr>
          <w:rFonts w:hint="cs"/>
          <w:sz w:val="28"/>
          <w:szCs w:val="28"/>
          <w:rtl/>
        </w:rPr>
        <w:t>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</w:t>
      </w:r>
      <w:r w:rsidR="008D6B55">
        <w:rPr>
          <w:rFonts w:hint="cs"/>
          <w:b/>
          <w:bCs/>
          <w:sz w:val="12"/>
          <w:szCs w:val="12"/>
          <w:rtl/>
        </w:rPr>
        <w:t>........................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...................</w:t>
      </w:r>
      <w:r w:rsidR="007A4CC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9</w:t>
      </w:r>
      <w:r w:rsidR="00A24183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) </w:t>
      </w:r>
      <w:r w:rsidR="00A24183" w:rsidRPr="00AE3C20">
        <w:rPr>
          <w:rFonts w:ascii="ZA-SYMBOLS" w:hAnsi="ZA-SYMBOLS" w:cs="ZA-SYMBOLS" w:hint="cs"/>
          <w:sz w:val="28"/>
          <w:szCs w:val="28"/>
          <w:rtl/>
        </w:rPr>
        <w:t>سس</w:t>
      </w:r>
      <w:r w:rsidR="00A24183" w:rsidRPr="000B0061">
        <w:rPr>
          <w:rFonts w:ascii="ZA-SYMBOLS" w:hAnsi="ZA-SYMBOLS" w:cs="ZA-SYMBOLS" w:hint="cs"/>
          <w:sz w:val="28"/>
          <w:szCs w:val="28"/>
          <w:rtl/>
        </w:rPr>
        <w:t>بلاصص</w:t>
      </w:r>
      <w:r w:rsidR="00A24183">
        <w:rPr>
          <w:rFonts w:hint="cs"/>
          <w:sz w:val="28"/>
          <w:szCs w:val="28"/>
          <w:rtl/>
        </w:rPr>
        <w:t>=</w:t>
      </w:r>
      <w:r w:rsidR="00A24183" w:rsidRPr="00B654E8">
        <w:rPr>
          <w:rFonts w:hint="cs"/>
          <w:b/>
          <w:bCs/>
          <w:sz w:val="12"/>
          <w:szCs w:val="12"/>
          <w:rtl/>
        </w:rPr>
        <w:t>.......</w:t>
      </w:r>
      <w:r w:rsidR="00112A6E">
        <w:rPr>
          <w:rFonts w:hint="cs"/>
          <w:b/>
          <w:bCs/>
          <w:sz w:val="12"/>
          <w:szCs w:val="12"/>
          <w:rtl/>
        </w:rPr>
        <w:t>................</w:t>
      </w:r>
      <w:r w:rsidR="00A24183">
        <w:rPr>
          <w:rFonts w:hint="cs"/>
          <w:b/>
          <w:bCs/>
          <w:sz w:val="12"/>
          <w:szCs w:val="12"/>
          <w:rtl/>
        </w:rPr>
        <w:t>.....................</w:t>
      </w:r>
      <w:r w:rsidR="00112A6E">
        <w:rPr>
          <w:rFonts w:hint="cs"/>
          <w:b/>
          <w:bCs/>
          <w:sz w:val="12"/>
          <w:szCs w:val="12"/>
          <w:rtl/>
        </w:rPr>
        <w:t>............................</w:t>
      </w:r>
      <w:r w:rsidR="00A24183">
        <w:rPr>
          <w:rFonts w:hint="cs"/>
          <w:b/>
          <w:bCs/>
          <w:sz w:val="12"/>
          <w:szCs w:val="12"/>
          <w:rtl/>
        </w:rPr>
        <w:t>......................................................................................................................................</w:t>
      </w:r>
      <w:r w:rsidR="007A4CC5">
        <w:rPr>
          <w:rFonts w:hint="cs"/>
          <w:b/>
          <w:bCs/>
          <w:sz w:val="12"/>
          <w:szCs w:val="12"/>
          <w:rtl/>
        </w:rPr>
        <w:t>.....</w:t>
      </w:r>
      <w:r w:rsidR="00A24183">
        <w:rPr>
          <w:rFonts w:hint="cs"/>
          <w:b/>
          <w:bCs/>
          <w:sz w:val="12"/>
          <w:szCs w:val="12"/>
          <w:rtl/>
        </w:rPr>
        <w:t>............</w:t>
      </w:r>
    </w:p>
    <w:p w:rsidR="00684BAC" w:rsidRDefault="00684BAC" w:rsidP="00684BAC">
      <w:pPr>
        <w:pStyle w:val="a7"/>
        <w:jc w:val="center"/>
        <w:rPr>
          <w:rtl/>
        </w:rPr>
      </w:pPr>
      <w:r>
        <w:rPr>
          <w:rFonts w:hint="cs"/>
          <w:rtl/>
        </w:rPr>
        <w:t>للمزيد دائما من خلال موقع الملتقى التربوي</w:t>
      </w:r>
    </w:p>
    <w:p w:rsidR="007A4CC5" w:rsidRPr="000D0398" w:rsidRDefault="00080773" w:rsidP="00684BAC">
      <w:pPr>
        <w:pStyle w:val="a7"/>
        <w:jc w:val="center"/>
        <w:rPr>
          <w:sz w:val="12"/>
          <w:szCs w:val="12"/>
        </w:rPr>
      </w:pPr>
      <w:hyperlink r:id="rId13" w:history="1">
        <w:r w:rsidR="00684BAC" w:rsidRPr="00684BAC">
          <w:rPr>
            <w:rStyle w:val="Hyperlink"/>
          </w:rPr>
          <w:t>https://www.wepal.net</w:t>
        </w:r>
      </w:hyperlink>
    </w:p>
    <w:sectPr w:rsidR="007A4CC5" w:rsidRPr="000D0398" w:rsidSect="00684BAC">
      <w:footerReference w:type="default" r:id="rId14"/>
      <w:pgSz w:w="11906" w:h="16838"/>
      <w:pgMar w:top="709" w:right="566" w:bottom="426" w:left="1800" w:header="708" w:footer="270" w:gutter="0"/>
      <w:pgBorders w:offsetFrom="page">
        <w:top w:val="single" w:sz="6" w:space="24" w:color="auto"/>
        <w:left w:val="single" w:sz="6" w:space="24" w:color="auto"/>
        <w:bottom w:val="single" w:sz="6" w:space="24" w:color="auto"/>
        <w:right w:val="single" w:sz="6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0076" w:rsidRDefault="004B0076" w:rsidP="0080764E">
      <w:pPr>
        <w:spacing w:after="0" w:line="240" w:lineRule="auto"/>
      </w:pPr>
      <w:r>
        <w:separator/>
      </w:r>
    </w:p>
  </w:endnote>
  <w:endnote w:type="continuationSeparator" w:id="1">
    <w:p w:rsidR="004B0076" w:rsidRDefault="004B0076" w:rsidP="008076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l-Ksor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6965" w:rsidRDefault="00DF6965" w:rsidP="00DF6965">
    <w:pPr>
      <w:pStyle w:val="a6"/>
      <w:jc w:val="right"/>
    </w:pPr>
    <w:r>
      <w:rPr>
        <w:rFonts w:hint="cs"/>
        <w:rtl/>
      </w:rPr>
      <w:t>أ.احمد أبو سريس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0076" w:rsidRDefault="004B0076" w:rsidP="0080764E">
      <w:pPr>
        <w:spacing w:after="0" w:line="240" w:lineRule="auto"/>
      </w:pPr>
      <w:r>
        <w:separator/>
      </w:r>
    </w:p>
  </w:footnote>
  <w:footnote w:type="continuationSeparator" w:id="1">
    <w:p w:rsidR="004B0076" w:rsidRDefault="004B0076" w:rsidP="008076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045BD"/>
    <w:multiLevelType w:val="hybridMultilevel"/>
    <w:tmpl w:val="520855D4"/>
    <w:lvl w:ilvl="0" w:tplc="08D8B758">
      <w:start w:val="1"/>
      <w:numFmt w:val="decimal"/>
      <w:lvlText w:val="%1)"/>
      <w:lvlJc w:val="left"/>
      <w:pPr>
        <w:ind w:left="570" w:hanging="360"/>
      </w:pPr>
      <w:rPr>
        <w:rFonts w:ascii="Traditional Arabic" w:hAnsi="Traditional Arabic" w:cs="Traditional Arabic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09897155"/>
    <w:multiLevelType w:val="hybridMultilevel"/>
    <w:tmpl w:val="F2C03E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002565"/>
    <w:multiLevelType w:val="hybridMultilevel"/>
    <w:tmpl w:val="DB7CDF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C65792"/>
    <w:multiLevelType w:val="hybridMultilevel"/>
    <w:tmpl w:val="12406BC6"/>
    <w:lvl w:ilvl="0" w:tplc="30E4E1CC">
      <w:start w:val="1"/>
      <w:numFmt w:val="decimal"/>
      <w:lvlText w:val="%1)"/>
      <w:lvlJc w:val="left"/>
      <w:pPr>
        <w:ind w:left="529" w:hanging="360"/>
      </w:pPr>
      <w:rPr>
        <w:rFonts w:ascii="Traditional Arabic" w:hAnsi="Traditional Arabic" w:cs="Traditional Arabic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49" w:hanging="360"/>
      </w:pPr>
    </w:lvl>
    <w:lvl w:ilvl="2" w:tplc="0409001B" w:tentative="1">
      <w:start w:val="1"/>
      <w:numFmt w:val="lowerRoman"/>
      <w:lvlText w:val="%3."/>
      <w:lvlJc w:val="right"/>
      <w:pPr>
        <w:ind w:left="1969" w:hanging="180"/>
      </w:pPr>
    </w:lvl>
    <w:lvl w:ilvl="3" w:tplc="0409000F" w:tentative="1">
      <w:start w:val="1"/>
      <w:numFmt w:val="decimal"/>
      <w:lvlText w:val="%4."/>
      <w:lvlJc w:val="left"/>
      <w:pPr>
        <w:ind w:left="2689" w:hanging="360"/>
      </w:pPr>
    </w:lvl>
    <w:lvl w:ilvl="4" w:tplc="04090019" w:tentative="1">
      <w:start w:val="1"/>
      <w:numFmt w:val="lowerLetter"/>
      <w:lvlText w:val="%5."/>
      <w:lvlJc w:val="left"/>
      <w:pPr>
        <w:ind w:left="3409" w:hanging="360"/>
      </w:pPr>
    </w:lvl>
    <w:lvl w:ilvl="5" w:tplc="0409001B" w:tentative="1">
      <w:start w:val="1"/>
      <w:numFmt w:val="lowerRoman"/>
      <w:lvlText w:val="%6."/>
      <w:lvlJc w:val="right"/>
      <w:pPr>
        <w:ind w:left="4129" w:hanging="180"/>
      </w:pPr>
    </w:lvl>
    <w:lvl w:ilvl="6" w:tplc="0409000F" w:tentative="1">
      <w:start w:val="1"/>
      <w:numFmt w:val="decimal"/>
      <w:lvlText w:val="%7."/>
      <w:lvlJc w:val="left"/>
      <w:pPr>
        <w:ind w:left="4849" w:hanging="360"/>
      </w:pPr>
    </w:lvl>
    <w:lvl w:ilvl="7" w:tplc="04090019" w:tentative="1">
      <w:start w:val="1"/>
      <w:numFmt w:val="lowerLetter"/>
      <w:lvlText w:val="%8."/>
      <w:lvlJc w:val="left"/>
      <w:pPr>
        <w:ind w:left="5569" w:hanging="360"/>
      </w:pPr>
    </w:lvl>
    <w:lvl w:ilvl="8" w:tplc="0409001B" w:tentative="1">
      <w:start w:val="1"/>
      <w:numFmt w:val="lowerRoman"/>
      <w:lvlText w:val="%9."/>
      <w:lvlJc w:val="right"/>
      <w:pPr>
        <w:ind w:left="6289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13377B"/>
    <w:rsid w:val="00000C65"/>
    <w:rsid w:val="00024AD6"/>
    <w:rsid w:val="00025C0F"/>
    <w:rsid w:val="00056256"/>
    <w:rsid w:val="00057870"/>
    <w:rsid w:val="00067653"/>
    <w:rsid w:val="000712BD"/>
    <w:rsid w:val="00075F20"/>
    <w:rsid w:val="00076F3C"/>
    <w:rsid w:val="00080773"/>
    <w:rsid w:val="000907E4"/>
    <w:rsid w:val="000A6951"/>
    <w:rsid w:val="000A7391"/>
    <w:rsid w:val="000A742A"/>
    <w:rsid w:val="000A7BEE"/>
    <w:rsid w:val="000B3D70"/>
    <w:rsid w:val="000C0CFB"/>
    <w:rsid w:val="000C3353"/>
    <w:rsid w:val="000C37BE"/>
    <w:rsid w:val="000D0398"/>
    <w:rsid w:val="000D292C"/>
    <w:rsid w:val="000E2F62"/>
    <w:rsid w:val="000E6005"/>
    <w:rsid w:val="000E7DFD"/>
    <w:rsid w:val="000F0035"/>
    <w:rsid w:val="000F1DCF"/>
    <w:rsid w:val="000F4F26"/>
    <w:rsid w:val="000F58ED"/>
    <w:rsid w:val="000F611A"/>
    <w:rsid w:val="00111815"/>
    <w:rsid w:val="00112A6E"/>
    <w:rsid w:val="00112EF2"/>
    <w:rsid w:val="00130DA9"/>
    <w:rsid w:val="0013377B"/>
    <w:rsid w:val="00135F46"/>
    <w:rsid w:val="00135FF6"/>
    <w:rsid w:val="00140B7F"/>
    <w:rsid w:val="0016719E"/>
    <w:rsid w:val="00177BA2"/>
    <w:rsid w:val="001853A7"/>
    <w:rsid w:val="00185663"/>
    <w:rsid w:val="00186401"/>
    <w:rsid w:val="001917C8"/>
    <w:rsid w:val="00194853"/>
    <w:rsid w:val="00195F6D"/>
    <w:rsid w:val="001B3600"/>
    <w:rsid w:val="001B3D09"/>
    <w:rsid w:val="001B4C00"/>
    <w:rsid w:val="001C180B"/>
    <w:rsid w:val="001C3CC5"/>
    <w:rsid w:val="001C4621"/>
    <w:rsid w:val="001C61AA"/>
    <w:rsid w:val="001D2E26"/>
    <w:rsid w:val="001D6AFD"/>
    <w:rsid w:val="001F4765"/>
    <w:rsid w:val="001F5BE8"/>
    <w:rsid w:val="002016DD"/>
    <w:rsid w:val="00202975"/>
    <w:rsid w:val="00212BA2"/>
    <w:rsid w:val="002139D3"/>
    <w:rsid w:val="00215A0B"/>
    <w:rsid w:val="0021611F"/>
    <w:rsid w:val="002208DA"/>
    <w:rsid w:val="00223D53"/>
    <w:rsid w:val="00225F7F"/>
    <w:rsid w:val="002343DB"/>
    <w:rsid w:val="00237000"/>
    <w:rsid w:val="00244CF0"/>
    <w:rsid w:val="00250E00"/>
    <w:rsid w:val="002708AB"/>
    <w:rsid w:val="002725D4"/>
    <w:rsid w:val="002779B5"/>
    <w:rsid w:val="00280848"/>
    <w:rsid w:val="002A6260"/>
    <w:rsid w:val="002B25C8"/>
    <w:rsid w:val="002B6ACD"/>
    <w:rsid w:val="002B7265"/>
    <w:rsid w:val="002C452C"/>
    <w:rsid w:val="002E0792"/>
    <w:rsid w:val="002E3B04"/>
    <w:rsid w:val="002F0F89"/>
    <w:rsid w:val="002F39A9"/>
    <w:rsid w:val="0030239A"/>
    <w:rsid w:val="003050A9"/>
    <w:rsid w:val="00311813"/>
    <w:rsid w:val="00314B42"/>
    <w:rsid w:val="00320B56"/>
    <w:rsid w:val="00333469"/>
    <w:rsid w:val="003541E8"/>
    <w:rsid w:val="00357298"/>
    <w:rsid w:val="00357743"/>
    <w:rsid w:val="00363537"/>
    <w:rsid w:val="00364C36"/>
    <w:rsid w:val="00371DFD"/>
    <w:rsid w:val="00373BF5"/>
    <w:rsid w:val="00377CF6"/>
    <w:rsid w:val="003807A9"/>
    <w:rsid w:val="0038563D"/>
    <w:rsid w:val="0039506C"/>
    <w:rsid w:val="00397922"/>
    <w:rsid w:val="003A10B1"/>
    <w:rsid w:val="003A20A7"/>
    <w:rsid w:val="003B1B22"/>
    <w:rsid w:val="003B7CF8"/>
    <w:rsid w:val="003C4BB4"/>
    <w:rsid w:val="003D5663"/>
    <w:rsid w:val="003D6ACB"/>
    <w:rsid w:val="003E15D8"/>
    <w:rsid w:val="003E1D76"/>
    <w:rsid w:val="003E25A3"/>
    <w:rsid w:val="003E357F"/>
    <w:rsid w:val="003E4AEA"/>
    <w:rsid w:val="003E5B0D"/>
    <w:rsid w:val="003E60E7"/>
    <w:rsid w:val="003E6477"/>
    <w:rsid w:val="003E69C8"/>
    <w:rsid w:val="003E7C22"/>
    <w:rsid w:val="003F2FCF"/>
    <w:rsid w:val="004016B3"/>
    <w:rsid w:val="00406869"/>
    <w:rsid w:val="00407443"/>
    <w:rsid w:val="00407A90"/>
    <w:rsid w:val="00424805"/>
    <w:rsid w:val="00433FF8"/>
    <w:rsid w:val="004341FA"/>
    <w:rsid w:val="00434F4D"/>
    <w:rsid w:val="0043599F"/>
    <w:rsid w:val="00444C2F"/>
    <w:rsid w:val="00445C16"/>
    <w:rsid w:val="00463D9B"/>
    <w:rsid w:val="004821B6"/>
    <w:rsid w:val="0048394F"/>
    <w:rsid w:val="00484275"/>
    <w:rsid w:val="00485ADF"/>
    <w:rsid w:val="00485CEF"/>
    <w:rsid w:val="00486220"/>
    <w:rsid w:val="004957E2"/>
    <w:rsid w:val="004959E5"/>
    <w:rsid w:val="00495AAF"/>
    <w:rsid w:val="004976BE"/>
    <w:rsid w:val="00497912"/>
    <w:rsid w:val="004A4D13"/>
    <w:rsid w:val="004A5934"/>
    <w:rsid w:val="004B0076"/>
    <w:rsid w:val="004B2596"/>
    <w:rsid w:val="004C01F2"/>
    <w:rsid w:val="004C5F3E"/>
    <w:rsid w:val="004C6E99"/>
    <w:rsid w:val="004C7954"/>
    <w:rsid w:val="004D6FB6"/>
    <w:rsid w:val="004E1FCA"/>
    <w:rsid w:val="004F2E32"/>
    <w:rsid w:val="004F48CB"/>
    <w:rsid w:val="004F4F9F"/>
    <w:rsid w:val="004F72D5"/>
    <w:rsid w:val="004F7815"/>
    <w:rsid w:val="004F7EB7"/>
    <w:rsid w:val="0050231B"/>
    <w:rsid w:val="005136AA"/>
    <w:rsid w:val="00520ADE"/>
    <w:rsid w:val="005216C0"/>
    <w:rsid w:val="0052665E"/>
    <w:rsid w:val="00526E8E"/>
    <w:rsid w:val="005362C8"/>
    <w:rsid w:val="005420A6"/>
    <w:rsid w:val="005511F5"/>
    <w:rsid w:val="005671FB"/>
    <w:rsid w:val="00570869"/>
    <w:rsid w:val="00572879"/>
    <w:rsid w:val="005739C9"/>
    <w:rsid w:val="00577757"/>
    <w:rsid w:val="0058152B"/>
    <w:rsid w:val="005A3762"/>
    <w:rsid w:val="005A3959"/>
    <w:rsid w:val="005A527E"/>
    <w:rsid w:val="005A73DD"/>
    <w:rsid w:val="005B47D3"/>
    <w:rsid w:val="005C2B08"/>
    <w:rsid w:val="005C4CB3"/>
    <w:rsid w:val="005C4D33"/>
    <w:rsid w:val="005D26E6"/>
    <w:rsid w:val="005E0705"/>
    <w:rsid w:val="005F16DA"/>
    <w:rsid w:val="005F3A76"/>
    <w:rsid w:val="005F3B0B"/>
    <w:rsid w:val="005F6E9E"/>
    <w:rsid w:val="005F7189"/>
    <w:rsid w:val="005F73C4"/>
    <w:rsid w:val="005F78CA"/>
    <w:rsid w:val="00603513"/>
    <w:rsid w:val="0061706F"/>
    <w:rsid w:val="00620927"/>
    <w:rsid w:val="00625690"/>
    <w:rsid w:val="0063055A"/>
    <w:rsid w:val="006418B8"/>
    <w:rsid w:val="00651C9D"/>
    <w:rsid w:val="00652B02"/>
    <w:rsid w:val="00653008"/>
    <w:rsid w:val="00660971"/>
    <w:rsid w:val="00665433"/>
    <w:rsid w:val="00672015"/>
    <w:rsid w:val="00672509"/>
    <w:rsid w:val="006829DA"/>
    <w:rsid w:val="00684BAC"/>
    <w:rsid w:val="0068551D"/>
    <w:rsid w:val="00687D0F"/>
    <w:rsid w:val="00690D50"/>
    <w:rsid w:val="006A1E24"/>
    <w:rsid w:val="006A2CF0"/>
    <w:rsid w:val="006A3728"/>
    <w:rsid w:val="006A4268"/>
    <w:rsid w:val="006B4BE0"/>
    <w:rsid w:val="006B5612"/>
    <w:rsid w:val="006D043B"/>
    <w:rsid w:val="0070259F"/>
    <w:rsid w:val="007040A0"/>
    <w:rsid w:val="00705533"/>
    <w:rsid w:val="0070774B"/>
    <w:rsid w:val="00725CAC"/>
    <w:rsid w:val="00732260"/>
    <w:rsid w:val="00733244"/>
    <w:rsid w:val="0073622A"/>
    <w:rsid w:val="0074026C"/>
    <w:rsid w:val="007409AD"/>
    <w:rsid w:val="00744EC4"/>
    <w:rsid w:val="00747504"/>
    <w:rsid w:val="007709DE"/>
    <w:rsid w:val="00772635"/>
    <w:rsid w:val="00772D5F"/>
    <w:rsid w:val="00776364"/>
    <w:rsid w:val="00782563"/>
    <w:rsid w:val="007908FB"/>
    <w:rsid w:val="00791E2F"/>
    <w:rsid w:val="007A4BAE"/>
    <w:rsid w:val="007A4CC5"/>
    <w:rsid w:val="007A67B4"/>
    <w:rsid w:val="007B5A4D"/>
    <w:rsid w:val="007C5DE6"/>
    <w:rsid w:val="007C76AC"/>
    <w:rsid w:val="007D0635"/>
    <w:rsid w:val="007D65F5"/>
    <w:rsid w:val="007F51D5"/>
    <w:rsid w:val="00802A40"/>
    <w:rsid w:val="008069D8"/>
    <w:rsid w:val="008072BB"/>
    <w:rsid w:val="0080764E"/>
    <w:rsid w:val="008101D7"/>
    <w:rsid w:val="00816BC8"/>
    <w:rsid w:val="00821FFB"/>
    <w:rsid w:val="00822D84"/>
    <w:rsid w:val="00832441"/>
    <w:rsid w:val="00841FE6"/>
    <w:rsid w:val="00851C41"/>
    <w:rsid w:val="00855D99"/>
    <w:rsid w:val="00860405"/>
    <w:rsid w:val="008606C9"/>
    <w:rsid w:val="008725AE"/>
    <w:rsid w:val="00874305"/>
    <w:rsid w:val="008830E9"/>
    <w:rsid w:val="00883DFF"/>
    <w:rsid w:val="00884B0D"/>
    <w:rsid w:val="00887DA8"/>
    <w:rsid w:val="00890128"/>
    <w:rsid w:val="00892A43"/>
    <w:rsid w:val="008B26B8"/>
    <w:rsid w:val="008B67A1"/>
    <w:rsid w:val="008C1050"/>
    <w:rsid w:val="008C5DCF"/>
    <w:rsid w:val="008D2D5A"/>
    <w:rsid w:val="008D3162"/>
    <w:rsid w:val="008D6B55"/>
    <w:rsid w:val="008E0770"/>
    <w:rsid w:val="008E0A37"/>
    <w:rsid w:val="008E3A94"/>
    <w:rsid w:val="008E41B6"/>
    <w:rsid w:val="008E52B6"/>
    <w:rsid w:val="008F4B74"/>
    <w:rsid w:val="008F5A72"/>
    <w:rsid w:val="008F7C6A"/>
    <w:rsid w:val="009000F7"/>
    <w:rsid w:val="00901183"/>
    <w:rsid w:val="00901703"/>
    <w:rsid w:val="0090217C"/>
    <w:rsid w:val="00902EDF"/>
    <w:rsid w:val="00904C26"/>
    <w:rsid w:val="00904FB6"/>
    <w:rsid w:val="00906161"/>
    <w:rsid w:val="00907F9A"/>
    <w:rsid w:val="00910DAD"/>
    <w:rsid w:val="00917B35"/>
    <w:rsid w:val="009207C2"/>
    <w:rsid w:val="00927A20"/>
    <w:rsid w:val="00927FCD"/>
    <w:rsid w:val="00930108"/>
    <w:rsid w:val="00931BB2"/>
    <w:rsid w:val="009323CA"/>
    <w:rsid w:val="00932F57"/>
    <w:rsid w:val="00935D38"/>
    <w:rsid w:val="00942CE4"/>
    <w:rsid w:val="00947165"/>
    <w:rsid w:val="00964E59"/>
    <w:rsid w:val="009729B8"/>
    <w:rsid w:val="00975C26"/>
    <w:rsid w:val="00981CC0"/>
    <w:rsid w:val="00983726"/>
    <w:rsid w:val="00985545"/>
    <w:rsid w:val="009A2779"/>
    <w:rsid w:val="009A43E4"/>
    <w:rsid w:val="009A68BD"/>
    <w:rsid w:val="009A6FB8"/>
    <w:rsid w:val="009B346C"/>
    <w:rsid w:val="009C2CAC"/>
    <w:rsid w:val="009C3632"/>
    <w:rsid w:val="009C6395"/>
    <w:rsid w:val="009C672A"/>
    <w:rsid w:val="009D10D6"/>
    <w:rsid w:val="009D5D86"/>
    <w:rsid w:val="009E3289"/>
    <w:rsid w:val="009E634B"/>
    <w:rsid w:val="009E7035"/>
    <w:rsid w:val="009E7E34"/>
    <w:rsid w:val="00A1565D"/>
    <w:rsid w:val="00A23EA5"/>
    <w:rsid w:val="00A23ED7"/>
    <w:rsid w:val="00A24183"/>
    <w:rsid w:val="00A3393F"/>
    <w:rsid w:val="00A35E49"/>
    <w:rsid w:val="00A43C5E"/>
    <w:rsid w:val="00A47F11"/>
    <w:rsid w:val="00A50D2C"/>
    <w:rsid w:val="00A730C8"/>
    <w:rsid w:val="00A86AA3"/>
    <w:rsid w:val="00A93850"/>
    <w:rsid w:val="00AA4818"/>
    <w:rsid w:val="00AA630D"/>
    <w:rsid w:val="00AB6D0E"/>
    <w:rsid w:val="00AC1CA3"/>
    <w:rsid w:val="00AC34AD"/>
    <w:rsid w:val="00AC3BC3"/>
    <w:rsid w:val="00AC5C8E"/>
    <w:rsid w:val="00AC7997"/>
    <w:rsid w:val="00AD5CB8"/>
    <w:rsid w:val="00AD5F00"/>
    <w:rsid w:val="00AE237E"/>
    <w:rsid w:val="00AE3D12"/>
    <w:rsid w:val="00AF36C6"/>
    <w:rsid w:val="00AF6A2D"/>
    <w:rsid w:val="00B01D79"/>
    <w:rsid w:val="00B053E9"/>
    <w:rsid w:val="00B13A86"/>
    <w:rsid w:val="00B14F42"/>
    <w:rsid w:val="00B16ACC"/>
    <w:rsid w:val="00B44111"/>
    <w:rsid w:val="00B45283"/>
    <w:rsid w:val="00B452BD"/>
    <w:rsid w:val="00B52FA9"/>
    <w:rsid w:val="00B561E3"/>
    <w:rsid w:val="00B62570"/>
    <w:rsid w:val="00B647BF"/>
    <w:rsid w:val="00B65BA7"/>
    <w:rsid w:val="00B703B8"/>
    <w:rsid w:val="00B81163"/>
    <w:rsid w:val="00B90A7F"/>
    <w:rsid w:val="00B910BA"/>
    <w:rsid w:val="00B95118"/>
    <w:rsid w:val="00B95D1E"/>
    <w:rsid w:val="00BA29A6"/>
    <w:rsid w:val="00BB1618"/>
    <w:rsid w:val="00BB21A0"/>
    <w:rsid w:val="00BC73F8"/>
    <w:rsid w:val="00BD1BDF"/>
    <w:rsid w:val="00BD5D11"/>
    <w:rsid w:val="00BD6279"/>
    <w:rsid w:val="00BD6630"/>
    <w:rsid w:val="00BE72C0"/>
    <w:rsid w:val="00BE7378"/>
    <w:rsid w:val="00BF5494"/>
    <w:rsid w:val="00C022DB"/>
    <w:rsid w:val="00C02410"/>
    <w:rsid w:val="00C035B6"/>
    <w:rsid w:val="00C042CA"/>
    <w:rsid w:val="00C0671F"/>
    <w:rsid w:val="00C21001"/>
    <w:rsid w:val="00C26120"/>
    <w:rsid w:val="00C27925"/>
    <w:rsid w:val="00C35AE9"/>
    <w:rsid w:val="00C40C0B"/>
    <w:rsid w:val="00C42DD8"/>
    <w:rsid w:val="00C45458"/>
    <w:rsid w:val="00C5194C"/>
    <w:rsid w:val="00C622A8"/>
    <w:rsid w:val="00C643AE"/>
    <w:rsid w:val="00C646F6"/>
    <w:rsid w:val="00C65FD9"/>
    <w:rsid w:val="00C672C8"/>
    <w:rsid w:val="00C73793"/>
    <w:rsid w:val="00C74504"/>
    <w:rsid w:val="00C914CF"/>
    <w:rsid w:val="00C91B39"/>
    <w:rsid w:val="00C925B1"/>
    <w:rsid w:val="00CA21A5"/>
    <w:rsid w:val="00CA393C"/>
    <w:rsid w:val="00CB1640"/>
    <w:rsid w:val="00CC3B95"/>
    <w:rsid w:val="00CC4C67"/>
    <w:rsid w:val="00CD58EC"/>
    <w:rsid w:val="00CD7BF1"/>
    <w:rsid w:val="00CE6E38"/>
    <w:rsid w:val="00CF1E71"/>
    <w:rsid w:val="00D00BD3"/>
    <w:rsid w:val="00D01645"/>
    <w:rsid w:val="00D0717B"/>
    <w:rsid w:val="00D17023"/>
    <w:rsid w:val="00D324D0"/>
    <w:rsid w:val="00D36D0D"/>
    <w:rsid w:val="00D44E75"/>
    <w:rsid w:val="00D50372"/>
    <w:rsid w:val="00D511B5"/>
    <w:rsid w:val="00D53A0A"/>
    <w:rsid w:val="00D57091"/>
    <w:rsid w:val="00D71F86"/>
    <w:rsid w:val="00D7311E"/>
    <w:rsid w:val="00D7568C"/>
    <w:rsid w:val="00D8062F"/>
    <w:rsid w:val="00D8078B"/>
    <w:rsid w:val="00DA64B4"/>
    <w:rsid w:val="00DB470D"/>
    <w:rsid w:val="00DC1C2F"/>
    <w:rsid w:val="00DC2092"/>
    <w:rsid w:val="00DC3940"/>
    <w:rsid w:val="00DD5E3C"/>
    <w:rsid w:val="00DE43C7"/>
    <w:rsid w:val="00DE4541"/>
    <w:rsid w:val="00DE7D0F"/>
    <w:rsid w:val="00DF1263"/>
    <w:rsid w:val="00DF1758"/>
    <w:rsid w:val="00DF6965"/>
    <w:rsid w:val="00E006B2"/>
    <w:rsid w:val="00E10403"/>
    <w:rsid w:val="00E14CBF"/>
    <w:rsid w:val="00E2089F"/>
    <w:rsid w:val="00E20931"/>
    <w:rsid w:val="00E23A2E"/>
    <w:rsid w:val="00E30ACA"/>
    <w:rsid w:val="00E32B35"/>
    <w:rsid w:val="00E35940"/>
    <w:rsid w:val="00E44AC1"/>
    <w:rsid w:val="00E46938"/>
    <w:rsid w:val="00E522EB"/>
    <w:rsid w:val="00E54B38"/>
    <w:rsid w:val="00E55BE3"/>
    <w:rsid w:val="00E6488D"/>
    <w:rsid w:val="00E66F54"/>
    <w:rsid w:val="00E678AE"/>
    <w:rsid w:val="00E713D5"/>
    <w:rsid w:val="00E7549D"/>
    <w:rsid w:val="00E87C8D"/>
    <w:rsid w:val="00E94F94"/>
    <w:rsid w:val="00EA1C89"/>
    <w:rsid w:val="00EA25C6"/>
    <w:rsid w:val="00EA2DC8"/>
    <w:rsid w:val="00EA38DD"/>
    <w:rsid w:val="00EA787B"/>
    <w:rsid w:val="00EA7B40"/>
    <w:rsid w:val="00EB145E"/>
    <w:rsid w:val="00EB2FBC"/>
    <w:rsid w:val="00EB5AF2"/>
    <w:rsid w:val="00EB78A6"/>
    <w:rsid w:val="00EC40BE"/>
    <w:rsid w:val="00EC7C40"/>
    <w:rsid w:val="00EE30AF"/>
    <w:rsid w:val="00EE5597"/>
    <w:rsid w:val="00EF1DEB"/>
    <w:rsid w:val="00F020EB"/>
    <w:rsid w:val="00F0694C"/>
    <w:rsid w:val="00F21E74"/>
    <w:rsid w:val="00F30170"/>
    <w:rsid w:val="00F322CC"/>
    <w:rsid w:val="00F36A6B"/>
    <w:rsid w:val="00F4553C"/>
    <w:rsid w:val="00F4586D"/>
    <w:rsid w:val="00F5166B"/>
    <w:rsid w:val="00F604BD"/>
    <w:rsid w:val="00F63546"/>
    <w:rsid w:val="00F70684"/>
    <w:rsid w:val="00F7131A"/>
    <w:rsid w:val="00F71568"/>
    <w:rsid w:val="00F751AE"/>
    <w:rsid w:val="00F81A6E"/>
    <w:rsid w:val="00F84207"/>
    <w:rsid w:val="00F95131"/>
    <w:rsid w:val="00F954F4"/>
    <w:rsid w:val="00FA2B94"/>
    <w:rsid w:val="00FA5828"/>
    <w:rsid w:val="00FA5A1C"/>
    <w:rsid w:val="00FA72DC"/>
    <w:rsid w:val="00FA7B29"/>
    <w:rsid w:val="00FB09A5"/>
    <w:rsid w:val="00FB125C"/>
    <w:rsid w:val="00FB3C4C"/>
    <w:rsid w:val="00FB4460"/>
    <w:rsid w:val="00FB5A98"/>
    <w:rsid w:val="00FC3685"/>
    <w:rsid w:val="00FC3823"/>
    <w:rsid w:val="00FC4512"/>
    <w:rsid w:val="00FC4731"/>
    <w:rsid w:val="00FD440B"/>
    <w:rsid w:val="00FE1B17"/>
    <w:rsid w:val="00FE3E8F"/>
    <w:rsid w:val="00FE5C54"/>
    <w:rsid w:val="00FE7DA5"/>
    <w:rsid w:val="00FF0A32"/>
    <w:rsid w:val="00FF33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77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337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13377B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964E59"/>
    <w:pPr>
      <w:ind w:left="720"/>
      <w:contextualSpacing/>
    </w:pPr>
  </w:style>
  <w:style w:type="paragraph" w:styleId="a5">
    <w:name w:val="header"/>
    <w:basedOn w:val="a"/>
    <w:link w:val="Char0"/>
    <w:uiPriority w:val="99"/>
    <w:unhideWhenUsed/>
    <w:rsid w:val="0080764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5"/>
    <w:uiPriority w:val="99"/>
    <w:rsid w:val="0080764E"/>
  </w:style>
  <w:style w:type="paragraph" w:styleId="a6">
    <w:name w:val="footer"/>
    <w:basedOn w:val="a"/>
    <w:link w:val="Char1"/>
    <w:uiPriority w:val="99"/>
    <w:unhideWhenUsed/>
    <w:rsid w:val="0080764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6"/>
    <w:uiPriority w:val="99"/>
    <w:rsid w:val="0080764E"/>
  </w:style>
  <w:style w:type="paragraph" w:styleId="a7">
    <w:name w:val="No Spacing"/>
    <w:uiPriority w:val="1"/>
    <w:qFormat/>
    <w:rsid w:val="00684BAC"/>
    <w:pPr>
      <w:bidi/>
      <w:spacing w:after="0" w:line="240" w:lineRule="auto"/>
    </w:pPr>
  </w:style>
  <w:style w:type="character" w:styleId="Hyperlink">
    <w:name w:val="Hyperlink"/>
    <w:basedOn w:val="a0"/>
    <w:uiPriority w:val="99"/>
    <w:unhideWhenUsed/>
    <w:rsid w:val="00684BA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www.wepal.net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709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med-saris</dc:creator>
  <cp:lastModifiedBy>EBDA3</cp:lastModifiedBy>
  <cp:revision>10</cp:revision>
  <dcterms:created xsi:type="dcterms:W3CDTF">2014-12-19T07:54:00Z</dcterms:created>
  <dcterms:modified xsi:type="dcterms:W3CDTF">2019-02-20T01:43:00Z</dcterms:modified>
</cp:coreProperties>
</file>